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horzAnchor="margin" w:tblpY="-690"/>
        <w:tblW w:w="10065" w:type="dxa"/>
        <w:tblLayout w:type="fixed"/>
        <w:tblLook w:val="01E0" w:firstRow="1" w:lastRow="1" w:firstColumn="1" w:lastColumn="1" w:noHBand="0" w:noVBand="0"/>
      </w:tblPr>
      <w:tblGrid>
        <w:gridCol w:w="3778"/>
        <w:gridCol w:w="6287"/>
      </w:tblGrid>
      <w:tr w:rsidR="00E54291" w:rsidRPr="00E54291" w14:paraId="69C169C7" w14:textId="77777777" w:rsidTr="00E54291">
        <w:trPr>
          <w:trHeight w:val="1622"/>
        </w:trPr>
        <w:tc>
          <w:tcPr>
            <w:tcW w:w="3778" w:type="dxa"/>
          </w:tcPr>
          <w:p w14:paraId="305816FE" w14:textId="77777777" w:rsidR="00E54291" w:rsidRPr="00E54291" w:rsidRDefault="00E54291" w:rsidP="00E54291">
            <w:pPr>
              <w:jc w:val="center"/>
              <w:rPr>
                <w:b/>
                <w:sz w:val="26"/>
                <w:szCs w:val="26"/>
              </w:rPr>
            </w:pPr>
            <w:r w:rsidRPr="00E54291">
              <w:rPr>
                <w:b/>
                <w:sz w:val="26"/>
                <w:szCs w:val="26"/>
              </w:rPr>
              <w:t>SỞ GIÁO DỤC VÀ ĐÀO TẠO</w:t>
            </w:r>
          </w:p>
          <w:p w14:paraId="3E76E15F" w14:textId="339149BD" w:rsidR="00E54291" w:rsidRPr="00E54291" w:rsidRDefault="00E54291" w:rsidP="00E54291">
            <w:pPr>
              <w:jc w:val="center"/>
              <w:rPr>
                <w:b/>
                <w:sz w:val="26"/>
                <w:szCs w:val="26"/>
              </w:rPr>
            </w:pPr>
            <w:r w:rsidRPr="00E54291">
              <w:rPr>
                <w:noProof/>
                <w:sz w:val="26"/>
                <w:szCs w:val="26"/>
              </w:rPr>
              <mc:AlternateContent>
                <mc:Choice Requires="wps">
                  <w:drawing>
                    <wp:anchor distT="4294967295" distB="4294967295" distL="114300" distR="114300" simplePos="0" relativeHeight="251662336" behindDoc="0" locked="0" layoutInCell="1" allowOverlap="1" wp14:anchorId="15D2DB34" wp14:editId="67C69420">
                      <wp:simplePos x="0" y="0"/>
                      <wp:positionH relativeFrom="column">
                        <wp:posOffset>626745</wp:posOffset>
                      </wp:positionH>
                      <wp:positionV relativeFrom="paragraph">
                        <wp:posOffset>234314</wp:posOffset>
                      </wp:positionV>
                      <wp:extent cx="990600" cy="0"/>
                      <wp:effectExtent l="0" t="0" r="0" b="0"/>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A99622" id="Straight Connector 12" o:spid="_x0000_s1026" style="position:absolute;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9.35pt,18.45pt" to="127.3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"/>
                  </w:pict>
                </mc:Fallback>
              </mc:AlternateContent>
            </w:r>
            <w:r w:rsidRPr="00E54291">
              <w:rPr>
                <w:b/>
                <w:sz w:val="26"/>
                <w:szCs w:val="26"/>
              </w:rPr>
              <w:t>QUẢNG NAM</w:t>
            </w:r>
          </w:p>
          <w:p w14:paraId="71B0BDD8" w14:textId="77777777" w:rsidR="00E54291" w:rsidRPr="00E54291" w:rsidRDefault="00E54291" w:rsidP="00E54291">
            <w:pPr>
              <w:rPr>
                <w:sz w:val="26"/>
                <w:szCs w:val="26"/>
              </w:rPr>
            </w:pPr>
          </w:p>
          <w:p w14:paraId="57214CEF" w14:textId="77777777" w:rsidR="00C479FF" w:rsidRDefault="00C479FF" w:rsidP="00E54291">
            <w:pPr>
              <w:tabs>
                <w:tab w:val="left" w:pos="939"/>
              </w:tabs>
              <w:rPr>
                <w:sz w:val="26"/>
                <w:szCs w:val="26"/>
              </w:rPr>
            </w:pPr>
          </w:p>
          <w:p w14:paraId="6C62A208" w14:textId="2E6FA46E" w:rsidR="00E54291" w:rsidRPr="00E54291" w:rsidRDefault="00E54291" w:rsidP="00E54291">
            <w:pPr>
              <w:tabs>
                <w:tab w:val="left" w:pos="939"/>
              </w:tabs>
              <w:rPr>
                <w:sz w:val="26"/>
                <w:szCs w:val="26"/>
              </w:rPr>
            </w:pPr>
            <w:r w:rsidRPr="00E54291">
              <w:rPr>
                <w:sz w:val="26"/>
                <w:szCs w:val="26"/>
              </w:rPr>
              <w:t xml:space="preserve">   </w:t>
            </w:r>
            <w:r>
              <w:rPr>
                <w:sz w:val="26"/>
                <w:szCs w:val="26"/>
              </w:rPr>
              <w:t xml:space="preserve">      </w:t>
            </w:r>
            <w:r w:rsidRPr="00E54291">
              <w:rPr>
                <w:sz w:val="26"/>
                <w:szCs w:val="26"/>
              </w:rPr>
              <w:t>(</w:t>
            </w:r>
            <w:r w:rsidRPr="00E54291">
              <w:rPr>
                <w:i/>
                <w:sz w:val="26"/>
                <w:szCs w:val="26"/>
              </w:rPr>
              <w:t>Đề gồm có 0</w:t>
            </w:r>
            <w:r w:rsidR="006C45F0">
              <w:rPr>
                <w:i/>
                <w:sz w:val="26"/>
                <w:szCs w:val="26"/>
              </w:rPr>
              <w:t>5</w:t>
            </w:r>
            <w:r w:rsidRPr="00E54291">
              <w:rPr>
                <w:i/>
                <w:sz w:val="26"/>
                <w:szCs w:val="26"/>
              </w:rPr>
              <w:t xml:space="preserve"> trang</w:t>
            </w:r>
            <w:r w:rsidRPr="00E54291">
              <w:rPr>
                <w:sz w:val="26"/>
                <w:szCs w:val="26"/>
              </w:rPr>
              <w:t>)</w:t>
            </w:r>
          </w:p>
        </w:tc>
        <w:tc>
          <w:tcPr>
            <w:tcW w:w="6287" w:type="dxa"/>
          </w:tcPr>
          <w:p w14:paraId="1EEF0851" w14:textId="14ABEF8E" w:rsidR="00E54291" w:rsidRPr="00E54291" w:rsidRDefault="00E54291" w:rsidP="00E54291">
            <w:pPr>
              <w:jc w:val="center"/>
              <w:rPr>
                <w:b/>
                <w:sz w:val="26"/>
                <w:szCs w:val="26"/>
              </w:rPr>
            </w:pPr>
            <w:r w:rsidRPr="00E54291">
              <w:rPr>
                <w:b/>
                <w:sz w:val="26"/>
                <w:szCs w:val="26"/>
              </w:rPr>
              <w:t xml:space="preserve">KIỂM TRA </w:t>
            </w:r>
            <w:r w:rsidR="00C479FF">
              <w:rPr>
                <w:b/>
                <w:sz w:val="26"/>
                <w:szCs w:val="26"/>
              </w:rPr>
              <w:t xml:space="preserve">GIỮA </w:t>
            </w:r>
            <w:r w:rsidRPr="00E54291">
              <w:rPr>
                <w:b/>
                <w:sz w:val="26"/>
                <w:szCs w:val="26"/>
              </w:rPr>
              <w:t>HỌC KỲ I NĂM HỌC 202</w:t>
            </w:r>
            <w:r w:rsidR="00C479FF">
              <w:rPr>
                <w:b/>
                <w:sz w:val="26"/>
                <w:szCs w:val="26"/>
              </w:rPr>
              <w:t>2</w:t>
            </w:r>
            <w:r w:rsidRPr="00E54291">
              <w:rPr>
                <w:b/>
                <w:sz w:val="26"/>
                <w:szCs w:val="26"/>
              </w:rPr>
              <w:t>-202</w:t>
            </w:r>
            <w:r w:rsidR="00C479FF">
              <w:rPr>
                <w:b/>
                <w:sz w:val="26"/>
                <w:szCs w:val="26"/>
              </w:rPr>
              <w:t>3</w:t>
            </w:r>
          </w:p>
          <w:p w14:paraId="531EC532" w14:textId="77777777" w:rsidR="00E54291" w:rsidRPr="00E54291" w:rsidRDefault="00E54291" w:rsidP="00E54291">
            <w:pPr>
              <w:jc w:val="center"/>
              <w:rPr>
                <w:b/>
                <w:sz w:val="26"/>
                <w:szCs w:val="26"/>
              </w:rPr>
            </w:pPr>
            <w:r w:rsidRPr="00E54291">
              <w:rPr>
                <w:b/>
                <w:sz w:val="26"/>
                <w:szCs w:val="26"/>
              </w:rPr>
              <w:t>Môn: VẬT LÝ – Lớp 10</w:t>
            </w:r>
          </w:p>
          <w:p w14:paraId="5E7FEABA" w14:textId="77777777" w:rsidR="00E54291" w:rsidRPr="00E54291" w:rsidRDefault="00E54291" w:rsidP="00E54291">
            <w:pPr>
              <w:jc w:val="center"/>
              <w:rPr>
                <w:sz w:val="26"/>
                <w:szCs w:val="26"/>
              </w:rPr>
            </w:pPr>
            <w:r w:rsidRPr="00E54291">
              <w:rPr>
                <w:sz w:val="26"/>
                <w:szCs w:val="26"/>
              </w:rPr>
              <w:t xml:space="preserve">Thời gian: 45 phút (không kể thời gian giao đề)   </w:t>
            </w:r>
          </w:p>
          <w:p w14:paraId="6C5CBA0F" w14:textId="672DD82B" w:rsidR="00E54291" w:rsidRPr="00E54291" w:rsidRDefault="00E071AD" w:rsidP="00E54291">
            <w:pPr>
              <w:jc w:val="center"/>
              <w:rPr>
                <w:sz w:val="26"/>
                <w:szCs w:val="26"/>
              </w:rPr>
            </w:pPr>
            <w:r w:rsidRPr="00E071AD">
              <w:rPr>
                <w:b/>
                <w:noProof/>
                <w:sz w:val="26"/>
                <w:szCs w:val="26"/>
              </w:rPr>
              <mc:AlternateContent>
                <mc:Choice Requires="wps">
                  <w:drawing>
                    <wp:anchor distT="45720" distB="45720" distL="114300" distR="114300" simplePos="0" relativeHeight="251664384" behindDoc="0" locked="0" layoutInCell="1" allowOverlap="1" wp14:anchorId="0DBE91C2" wp14:editId="6FFEB90A">
                      <wp:simplePos x="0" y="0"/>
                      <wp:positionH relativeFrom="column">
                        <wp:posOffset>2720340</wp:posOffset>
                      </wp:positionH>
                      <wp:positionV relativeFrom="paragraph">
                        <wp:posOffset>148590</wp:posOffset>
                      </wp:positionV>
                      <wp:extent cx="1009650" cy="1404620"/>
                      <wp:effectExtent l="0" t="0" r="19050" b="19050"/>
                      <wp:wrapSquare wrapText="bothSides"/>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9650" cy="1404620"/>
                              </a:xfrm>
                              <a:prstGeom prst="rect">
                                <a:avLst/>
                              </a:prstGeom>
                              <a:solidFill>
                                <a:srgbClr val="FFFFFF"/>
                              </a:solidFill>
                              <a:ln w="9525">
                                <a:solidFill>
                                  <a:srgbClr val="000000"/>
                                </a:solidFill>
                                <a:miter lim="800000"/>
                                <a:headEnd/>
                                <a:tailEnd/>
                              </a:ln>
                            </wps:spPr>
                            <wps:txbx>
                              <w:txbxContent>
                                <w:p w14:paraId="1CE7393A" w14:textId="24C32D07" w:rsidR="00E071AD" w:rsidRPr="00E071AD" w:rsidRDefault="00E071AD">
                                  <w:pPr>
                                    <w:rPr>
                                      <w:b/>
                                      <w:bCs/>
                                    </w:rPr>
                                  </w:pPr>
                                  <w:r w:rsidRPr="00E071AD">
                                    <w:rPr>
                                      <w:b/>
                                      <w:bCs/>
                                    </w:rPr>
                                    <w:t>Mã đề 201</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0DBE91C2" id="_x0000_t202" coordsize="21600,21600" o:spt="202" path="m,l,21600r21600,l21600,xe">
                      <v:stroke joinstyle="miter"/>
                      <v:path gradientshapeok="t" o:connecttype="rect"/>
                    </v:shapetype>
                    <v:shape id="Text Box 2" o:spid="_x0000_s1026" type="#_x0000_t202" style="position:absolute;left:0;text-align:left;margin-left:214.2pt;margin-top:11.7pt;width:79.5pt;height:110.6pt;z-index:25166438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">
                      <v:textbox style="mso-fit-shape-to-text:t">
                        <w:txbxContent>
                          <w:p w14:paraId="1CE7393A" w14:textId="24C32D07" w:rsidR="00E071AD" w:rsidRPr="00E071AD" w:rsidRDefault="00E071AD">
                            <w:pPr>
                              <w:rPr>
                                <w:b/>
                                <w:bCs/>
                              </w:rPr>
                            </w:pPr>
                            <w:r w:rsidRPr="00E071AD">
                              <w:rPr>
                                <w:b/>
                                <w:bCs/>
                              </w:rPr>
                              <w:t>Mã đề 201</w:t>
                            </w:r>
                          </w:p>
                        </w:txbxContent>
                      </v:textbox>
                      <w10:wrap type="square"/>
                    </v:shape>
                  </w:pict>
                </mc:Fallback>
              </mc:AlternateContent>
            </w:r>
            <w:r w:rsidR="00E54291" w:rsidRPr="00E54291">
              <w:rPr>
                <w:sz w:val="26"/>
                <w:szCs w:val="26"/>
              </w:rPr>
              <w:t xml:space="preserve">                                                   </w:t>
            </w:r>
          </w:p>
          <w:p w14:paraId="0E944901" w14:textId="70903428" w:rsidR="00E54291" w:rsidRPr="00E54291" w:rsidRDefault="00E54291" w:rsidP="00E54291">
            <w:pPr>
              <w:jc w:val="center"/>
              <w:rPr>
                <w:b/>
                <w:sz w:val="26"/>
                <w:szCs w:val="26"/>
              </w:rPr>
            </w:pPr>
          </w:p>
        </w:tc>
      </w:tr>
    </w:tbl>
    <w:p w14:paraId="3AE23C7A" w14:textId="502AF1D2" w:rsidR="00FE286F" w:rsidRPr="000419D1" w:rsidRDefault="00FE286F" w:rsidP="00FE286F">
      <w:pPr>
        <w:widowControl w:val="0"/>
        <w:jc w:val="both"/>
        <w:rPr>
          <w:b/>
          <w:sz w:val="24"/>
          <w:szCs w:val="24"/>
          <w:u w:val="single"/>
        </w:rPr>
      </w:pPr>
      <w:r w:rsidRPr="000419D1">
        <w:rPr>
          <w:rFonts w:ascii="VNI-Times" w:hAnsi="VNI-Times"/>
          <w:b/>
          <w:sz w:val="24"/>
          <w:szCs w:val="24"/>
          <w:u w:val="single"/>
        </w:rPr>
        <w:t>I. TR</w:t>
      </w:r>
      <w:r w:rsidRPr="000419D1">
        <w:rPr>
          <w:b/>
          <w:sz w:val="24"/>
          <w:szCs w:val="24"/>
          <w:u w:val="single"/>
        </w:rPr>
        <w:t>ẮC NGHIỆ</w:t>
      </w:r>
      <w:r>
        <w:rPr>
          <w:b/>
          <w:sz w:val="24"/>
          <w:szCs w:val="24"/>
          <w:u w:val="single"/>
        </w:rPr>
        <w:t>M: (</w:t>
      </w:r>
      <w:r w:rsidRPr="000419D1">
        <w:rPr>
          <w:b/>
          <w:sz w:val="24"/>
          <w:szCs w:val="24"/>
          <w:u w:val="single"/>
        </w:rPr>
        <w:t>7 ĐIỂM)</w:t>
      </w:r>
      <w:r>
        <w:rPr>
          <w:b/>
          <w:sz w:val="24"/>
          <w:szCs w:val="24"/>
          <w:u w:val="single"/>
        </w:rPr>
        <w:t>.</w:t>
      </w:r>
    </w:p>
    <w:p w14:paraId="4150EE51" w14:textId="5B571F30" w:rsidR="00DB47FA" w:rsidRPr="006922C6" w:rsidRDefault="00DB47FA" w:rsidP="00DB47FA">
      <w:r w:rsidRPr="006922C6">
        <w:rPr>
          <w:b/>
          <w:bCs/>
        </w:rPr>
        <w:t>Câu 1.</w:t>
      </w:r>
      <w:r w:rsidRPr="006922C6">
        <w:t xml:space="preserve"> Thành tựu nghiên cứu nào sau đây của Vật lí được coi là có vai trò quan trọng trong việc mở đầu cho cuộc cách mạng công nghệ lần thứ hai? </w:t>
      </w:r>
    </w:p>
    <w:p w14:paraId="432AA72D" w14:textId="493D60D3" w:rsidR="00DB47FA" w:rsidRPr="006922C6" w:rsidRDefault="009C224A" w:rsidP="009C224A">
      <w:pPr>
        <w:ind w:left="567" w:hanging="283"/>
      </w:pPr>
      <w:r w:rsidRPr="009C224A">
        <w:rPr>
          <w:b/>
        </w:rPr>
        <w:t>A.</w:t>
      </w:r>
      <w:r w:rsidR="00DB47FA" w:rsidRPr="006922C6">
        <w:t xml:space="preserve"> Nghiên cứu về lực vạn vật hấp dẫn. </w:t>
      </w:r>
    </w:p>
    <w:p w14:paraId="2D78EF60" w14:textId="14C58A82" w:rsidR="00DB47FA" w:rsidRPr="006922C6" w:rsidRDefault="009C224A" w:rsidP="009C224A">
      <w:pPr>
        <w:ind w:left="567" w:hanging="283"/>
      </w:pPr>
      <w:r w:rsidRPr="009C224A">
        <w:rPr>
          <w:b/>
        </w:rPr>
        <w:t>B.</w:t>
      </w:r>
      <w:r w:rsidR="00DB47FA" w:rsidRPr="006922C6">
        <w:t xml:space="preserve"> Nghiên cứu về</w:t>
      </w:r>
      <w:r w:rsidR="00BE729E" w:rsidRPr="006922C6">
        <w:t xml:space="preserve"> </w:t>
      </w:r>
      <w:r w:rsidR="00DB47FA" w:rsidRPr="006922C6">
        <w:t>nhiệt động lực học.</w:t>
      </w:r>
    </w:p>
    <w:p w14:paraId="4CC60C5E" w14:textId="3CE3B0FF" w:rsidR="00DB47FA" w:rsidRPr="006922C6" w:rsidRDefault="009C224A" w:rsidP="009C224A">
      <w:pPr>
        <w:ind w:left="567" w:hanging="283"/>
      </w:pPr>
      <w:r w:rsidRPr="009C224A">
        <w:rPr>
          <w:b/>
        </w:rPr>
        <w:t>C.</w:t>
      </w:r>
      <w:r w:rsidR="00DB47FA" w:rsidRPr="006922C6">
        <w:rPr>
          <w:color w:val="FF0000"/>
        </w:rPr>
        <w:t xml:space="preserve"> Nghiên cứu về</w:t>
      </w:r>
      <w:r w:rsidR="00BE729E" w:rsidRPr="006922C6">
        <w:rPr>
          <w:color w:val="FF0000"/>
        </w:rPr>
        <w:t xml:space="preserve"> </w:t>
      </w:r>
      <w:r w:rsidR="00DB47FA" w:rsidRPr="006922C6">
        <w:rPr>
          <w:color w:val="FF0000"/>
        </w:rPr>
        <w:t xml:space="preserve">cảm ứng điện từ. </w:t>
      </w:r>
    </w:p>
    <w:p w14:paraId="5597405F" w14:textId="5BEB48A7" w:rsidR="00DB47FA" w:rsidRPr="006922C6" w:rsidRDefault="009C224A" w:rsidP="009C224A">
      <w:pPr>
        <w:ind w:left="567" w:hanging="283"/>
      </w:pPr>
      <w:r w:rsidRPr="009C224A">
        <w:rPr>
          <w:b/>
        </w:rPr>
        <w:t>D.</w:t>
      </w:r>
      <w:r w:rsidR="00DB47FA" w:rsidRPr="006922C6">
        <w:t xml:space="preserve"> Nghiên cứu về thuyết tương đối.</w:t>
      </w:r>
    </w:p>
    <w:p w14:paraId="6B73FF34" w14:textId="61907764" w:rsidR="00C82F51" w:rsidRPr="006922C6" w:rsidRDefault="00C82F51" w:rsidP="009C224A">
      <w:r w:rsidRPr="006922C6">
        <w:rPr>
          <w:b/>
          <w:bCs/>
        </w:rPr>
        <w:t>Câu 2.</w:t>
      </w:r>
      <w:r w:rsidRPr="006922C6">
        <w:t xml:space="preserve"> Galilei sử dụng phương pháp nào để nghiên cứu Vật lí?                                       </w:t>
      </w:r>
      <w:r w:rsidR="009C224A" w:rsidRPr="009C224A">
        <w:rPr>
          <w:b/>
        </w:rPr>
        <w:t>A.</w:t>
      </w:r>
      <w:r w:rsidRPr="006922C6">
        <w:t xml:space="preserve"> Phương pháp thống kê.  </w:t>
      </w:r>
      <w:r w:rsidRPr="006922C6">
        <w:rPr>
          <w:color w:val="FF0000"/>
        </w:rPr>
        <w:t xml:space="preserve">                        </w:t>
      </w:r>
      <w:r w:rsidR="009C224A" w:rsidRPr="009C224A">
        <w:rPr>
          <w:b/>
        </w:rPr>
        <w:t>B.</w:t>
      </w:r>
      <w:r w:rsidRPr="006922C6">
        <w:rPr>
          <w:color w:val="FF0000"/>
        </w:rPr>
        <w:t xml:space="preserve"> Phương pháp thực nghiệm.                    </w:t>
      </w:r>
      <w:r w:rsidR="009C224A" w:rsidRPr="009C224A">
        <w:rPr>
          <w:b/>
        </w:rPr>
        <w:t>C.</w:t>
      </w:r>
      <w:r w:rsidRPr="006922C6">
        <w:t xml:space="preserve"> Phương pháp quan sát và suy  luận.       </w:t>
      </w:r>
      <w:r w:rsidR="009C224A" w:rsidRPr="009C224A">
        <w:rPr>
          <w:b/>
        </w:rPr>
        <w:t>D.</w:t>
      </w:r>
      <w:r w:rsidRPr="006922C6">
        <w:t xml:space="preserve"> Phương pháp mô hình.     </w:t>
      </w:r>
    </w:p>
    <w:p w14:paraId="0D943904" w14:textId="596BEAD9" w:rsidR="00607C39" w:rsidRDefault="00C82F51" w:rsidP="009C224A">
      <w:pPr>
        <w:rPr>
          <w:color w:val="FF0000"/>
        </w:rPr>
      </w:pPr>
      <w:r w:rsidRPr="006922C6">
        <w:rPr>
          <w:b/>
          <w:bCs/>
        </w:rPr>
        <w:t>Câu 3.</w:t>
      </w:r>
      <w:r w:rsidRPr="006922C6">
        <w:t xml:space="preserve"> Sắp xếp các bước của phương pháp mô hình theo thứ tự đúng? Kết luận (1), kiểm tra sự phù hợp (2), xác định đối tượng (3), xây dựng mô hình</w:t>
      </w:r>
      <w:r w:rsidR="003534D7">
        <w:t xml:space="preserve"> </w:t>
      </w:r>
      <w:r w:rsidRPr="006922C6">
        <w:t xml:space="preserve">(4).                                                            </w:t>
      </w:r>
      <w:r w:rsidR="009C224A" w:rsidRPr="009C224A">
        <w:rPr>
          <w:b/>
        </w:rPr>
        <w:t>A.</w:t>
      </w:r>
      <w:r w:rsidRPr="006922C6">
        <w:t xml:space="preserve"> </w:t>
      </w:r>
      <w:r w:rsidR="00DE77BB">
        <w:t>(</w:t>
      </w:r>
      <w:r w:rsidRPr="006922C6">
        <w:t>1</w:t>
      </w:r>
      <w:r w:rsidR="00DE77BB">
        <w:t>)</w:t>
      </w:r>
      <w:r w:rsidRPr="006922C6">
        <w:t xml:space="preserve">, </w:t>
      </w:r>
      <w:r w:rsidR="00DE77BB">
        <w:t>(</w:t>
      </w:r>
      <w:r w:rsidRPr="006922C6">
        <w:t>2</w:t>
      </w:r>
      <w:r w:rsidR="00DE77BB">
        <w:t>)</w:t>
      </w:r>
      <w:r w:rsidRPr="006922C6">
        <w:t xml:space="preserve">, </w:t>
      </w:r>
      <w:r w:rsidR="00DE77BB">
        <w:t>(</w:t>
      </w:r>
      <w:r w:rsidRPr="006922C6">
        <w:t>3</w:t>
      </w:r>
      <w:r w:rsidR="00DE77BB">
        <w:t>)</w:t>
      </w:r>
      <w:r w:rsidRPr="006922C6">
        <w:t xml:space="preserve">, </w:t>
      </w:r>
      <w:r w:rsidR="00DE77BB">
        <w:t>(</w:t>
      </w:r>
      <w:r w:rsidRPr="006922C6">
        <w:t>4</w:t>
      </w:r>
      <w:r w:rsidR="00DE77BB">
        <w:t>)</w:t>
      </w:r>
      <w:r w:rsidRPr="006922C6">
        <w:t xml:space="preserve">.         </w:t>
      </w:r>
      <w:r w:rsidR="00607C39">
        <w:tab/>
      </w:r>
      <w:r w:rsidR="00607C39">
        <w:tab/>
      </w:r>
      <w:r w:rsidR="00607C39">
        <w:tab/>
      </w:r>
      <w:r w:rsidR="009C224A" w:rsidRPr="009C224A">
        <w:rPr>
          <w:b/>
        </w:rPr>
        <w:t>B.</w:t>
      </w:r>
      <w:r w:rsidRPr="006922C6">
        <w:rPr>
          <w:color w:val="FF0000"/>
        </w:rPr>
        <w:t xml:space="preserve"> </w:t>
      </w:r>
      <w:r w:rsidR="00DE77BB">
        <w:rPr>
          <w:color w:val="FF0000"/>
        </w:rPr>
        <w:t>(</w:t>
      </w:r>
      <w:r w:rsidRPr="006922C6">
        <w:rPr>
          <w:color w:val="FF0000"/>
        </w:rPr>
        <w:t>3</w:t>
      </w:r>
      <w:r w:rsidR="00DE77BB">
        <w:rPr>
          <w:color w:val="FF0000"/>
        </w:rPr>
        <w:t>)</w:t>
      </w:r>
      <w:r w:rsidRPr="006922C6">
        <w:rPr>
          <w:color w:val="FF0000"/>
        </w:rPr>
        <w:t xml:space="preserve">, </w:t>
      </w:r>
      <w:r w:rsidR="00DE77BB">
        <w:rPr>
          <w:color w:val="FF0000"/>
        </w:rPr>
        <w:t>(</w:t>
      </w:r>
      <w:r w:rsidRPr="006922C6">
        <w:rPr>
          <w:color w:val="FF0000"/>
        </w:rPr>
        <w:t>4</w:t>
      </w:r>
      <w:r w:rsidR="00DE77BB">
        <w:rPr>
          <w:color w:val="FF0000"/>
        </w:rPr>
        <w:t>)</w:t>
      </w:r>
      <w:r w:rsidRPr="006922C6">
        <w:rPr>
          <w:color w:val="FF0000"/>
        </w:rPr>
        <w:t>,</w:t>
      </w:r>
      <w:r w:rsidR="00ED64E0">
        <w:rPr>
          <w:color w:val="FF0000"/>
        </w:rPr>
        <w:t xml:space="preserve"> </w:t>
      </w:r>
      <w:r w:rsidR="00DE77BB">
        <w:rPr>
          <w:color w:val="FF0000"/>
        </w:rPr>
        <w:t>(</w:t>
      </w:r>
      <w:r w:rsidRPr="006922C6">
        <w:rPr>
          <w:color w:val="FF0000"/>
        </w:rPr>
        <w:t>2</w:t>
      </w:r>
      <w:r w:rsidR="00DE77BB">
        <w:rPr>
          <w:color w:val="FF0000"/>
        </w:rPr>
        <w:t>)</w:t>
      </w:r>
      <w:r w:rsidRPr="006922C6">
        <w:rPr>
          <w:color w:val="FF0000"/>
        </w:rPr>
        <w:t>,</w:t>
      </w:r>
      <w:r w:rsidR="00ED64E0">
        <w:rPr>
          <w:color w:val="FF0000"/>
        </w:rPr>
        <w:t xml:space="preserve"> </w:t>
      </w:r>
      <w:r w:rsidR="00DE77BB">
        <w:rPr>
          <w:color w:val="FF0000"/>
        </w:rPr>
        <w:t>(</w:t>
      </w:r>
      <w:r w:rsidRPr="006922C6">
        <w:rPr>
          <w:color w:val="FF0000"/>
        </w:rPr>
        <w:t>1</w:t>
      </w:r>
      <w:r w:rsidR="00DE77BB">
        <w:rPr>
          <w:color w:val="FF0000"/>
        </w:rPr>
        <w:t>)</w:t>
      </w:r>
      <w:r w:rsidRPr="006922C6">
        <w:rPr>
          <w:color w:val="FF0000"/>
        </w:rPr>
        <w:t xml:space="preserve">.                       </w:t>
      </w:r>
    </w:p>
    <w:p w14:paraId="5C125FDB" w14:textId="719EED1B" w:rsidR="00C82F51" w:rsidRPr="006922C6" w:rsidRDefault="009C224A" w:rsidP="009C224A">
      <w:pPr>
        <w:ind w:left="567" w:hanging="283"/>
      </w:pPr>
      <w:r w:rsidRPr="009C224A">
        <w:rPr>
          <w:b/>
        </w:rPr>
        <w:t>C.</w:t>
      </w:r>
      <w:r w:rsidR="009B2A13">
        <w:t xml:space="preserve"> </w:t>
      </w:r>
      <w:r w:rsidR="00DE77BB">
        <w:t>(</w:t>
      </w:r>
      <w:r w:rsidR="00C82F51" w:rsidRPr="006922C6">
        <w:t>4</w:t>
      </w:r>
      <w:r w:rsidR="00DE77BB">
        <w:t>)</w:t>
      </w:r>
      <w:r w:rsidR="00C82F51" w:rsidRPr="006922C6">
        <w:t xml:space="preserve">, </w:t>
      </w:r>
      <w:r w:rsidR="00DE77BB">
        <w:t>(</w:t>
      </w:r>
      <w:r w:rsidR="00C82F51" w:rsidRPr="006922C6">
        <w:t>3</w:t>
      </w:r>
      <w:r w:rsidR="00DE77BB">
        <w:t>)</w:t>
      </w:r>
      <w:r w:rsidR="00C82F51" w:rsidRPr="006922C6">
        <w:t xml:space="preserve">, </w:t>
      </w:r>
      <w:r w:rsidR="00DE77BB">
        <w:t>(</w:t>
      </w:r>
      <w:r w:rsidR="00C82F51" w:rsidRPr="006922C6">
        <w:t>2</w:t>
      </w:r>
      <w:r w:rsidR="00DE77BB">
        <w:t>)</w:t>
      </w:r>
      <w:r w:rsidR="00C82F51" w:rsidRPr="006922C6">
        <w:t xml:space="preserve">, </w:t>
      </w:r>
      <w:r w:rsidR="00DE77BB">
        <w:t>(</w:t>
      </w:r>
      <w:r w:rsidR="00C82F51" w:rsidRPr="006922C6">
        <w:t>1</w:t>
      </w:r>
      <w:r w:rsidR="00DE77BB">
        <w:t>).</w:t>
      </w:r>
      <w:r w:rsidR="00C82F51" w:rsidRPr="006922C6">
        <w:t xml:space="preserve">         </w:t>
      </w:r>
      <w:r w:rsidR="00607C39">
        <w:tab/>
      </w:r>
      <w:r w:rsidR="00607C39">
        <w:tab/>
      </w:r>
      <w:r w:rsidR="00607C39">
        <w:tab/>
      </w:r>
      <w:r w:rsidRPr="009C224A">
        <w:rPr>
          <w:b/>
        </w:rPr>
        <w:t>D.</w:t>
      </w:r>
      <w:r w:rsidR="00C82F51" w:rsidRPr="006922C6">
        <w:t xml:space="preserve"> </w:t>
      </w:r>
      <w:r w:rsidR="00607C39">
        <w:t>(</w:t>
      </w:r>
      <w:r w:rsidR="00C82F51" w:rsidRPr="006922C6">
        <w:t>2</w:t>
      </w:r>
      <w:r w:rsidR="00607C39">
        <w:t>)</w:t>
      </w:r>
      <w:r w:rsidR="00C82F51" w:rsidRPr="006922C6">
        <w:t>,</w:t>
      </w:r>
      <w:r w:rsidR="00ED64E0">
        <w:t xml:space="preserve"> </w:t>
      </w:r>
      <w:r w:rsidR="00607C39">
        <w:t>(</w:t>
      </w:r>
      <w:r w:rsidR="00C82F51" w:rsidRPr="006922C6">
        <w:t>3</w:t>
      </w:r>
      <w:r w:rsidR="00607C39">
        <w:t>)</w:t>
      </w:r>
      <w:r w:rsidR="00C82F51" w:rsidRPr="006922C6">
        <w:t>,</w:t>
      </w:r>
      <w:r w:rsidR="00ED64E0">
        <w:t xml:space="preserve"> </w:t>
      </w:r>
      <w:r w:rsidR="00607C39">
        <w:t>(</w:t>
      </w:r>
      <w:r w:rsidR="00C82F51" w:rsidRPr="006922C6">
        <w:t>4</w:t>
      </w:r>
      <w:r w:rsidR="00607C39">
        <w:t>)</w:t>
      </w:r>
      <w:r w:rsidR="00C82F51" w:rsidRPr="006922C6">
        <w:t>,</w:t>
      </w:r>
      <w:r w:rsidR="00ED64E0">
        <w:t xml:space="preserve"> </w:t>
      </w:r>
      <w:r w:rsidR="00607C39">
        <w:t>(</w:t>
      </w:r>
      <w:r w:rsidR="00C82F51" w:rsidRPr="006922C6">
        <w:t>1</w:t>
      </w:r>
      <w:r w:rsidR="00607C39">
        <w:t>)</w:t>
      </w:r>
      <w:r w:rsidR="00C82F51" w:rsidRPr="006922C6">
        <w:t>.</w:t>
      </w:r>
    </w:p>
    <w:p w14:paraId="7F3CFE5C" w14:textId="1C4898F5" w:rsidR="00C82F51" w:rsidRPr="006922C6" w:rsidRDefault="00BE729E" w:rsidP="00C82F51">
      <w:r w:rsidRPr="006922C6">
        <w:rPr>
          <w:b/>
          <w:bCs/>
        </w:rPr>
        <w:t xml:space="preserve">Câu </w:t>
      </w:r>
      <w:r w:rsidR="00C82F51" w:rsidRPr="006922C6">
        <w:rPr>
          <w:b/>
          <w:bCs/>
        </w:rPr>
        <w:t>4. </w:t>
      </w:r>
      <w:r w:rsidR="00C82F51" w:rsidRPr="006922C6">
        <w:t>Nếu thấy có người bị điện giật chúng ta không được</w:t>
      </w:r>
    </w:p>
    <w:p w14:paraId="61F7056F" w14:textId="3F63749B" w:rsidR="00C82F51" w:rsidRPr="006922C6" w:rsidRDefault="009C224A" w:rsidP="009C224A">
      <w:pPr>
        <w:ind w:left="567" w:hanging="283"/>
      </w:pPr>
      <w:r w:rsidRPr="009C224A">
        <w:rPr>
          <w:b/>
        </w:rPr>
        <w:t>A.</w:t>
      </w:r>
      <w:r w:rsidR="00C82F51" w:rsidRPr="006922C6">
        <w:t xml:space="preserve"> chạy đi gọi người tới cứu chữa.</w:t>
      </w:r>
    </w:p>
    <w:p w14:paraId="5C985075" w14:textId="7419301A" w:rsidR="00C82F51" w:rsidRPr="006922C6" w:rsidRDefault="009C224A" w:rsidP="009C224A">
      <w:pPr>
        <w:ind w:left="567" w:hanging="283"/>
        <w:rPr>
          <w:color w:val="FF0000"/>
        </w:rPr>
      </w:pPr>
      <w:r w:rsidRPr="009C224A">
        <w:rPr>
          <w:b/>
        </w:rPr>
        <w:t>B.</w:t>
      </w:r>
      <w:r w:rsidR="00C82F51" w:rsidRPr="006922C6">
        <w:rPr>
          <w:color w:val="FF0000"/>
        </w:rPr>
        <w:t xml:space="preserve"> dùng tay để kéo người bị giật ra khỏi nguồn điện.</w:t>
      </w:r>
    </w:p>
    <w:p w14:paraId="092841CA" w14:textId="6A5D19F4" w:rsidR="00BE729E" w:rsidRPr="006922C6" w:rsidRDefault="009C224A" w:rsidP="009C224A">
      <w:pPr>
        <w:ind w:left="567" w:hanging="283"/>
      </w:pPr>
      <w:r w:rsidRPr="009C224A">
        <w:rPr>
          <w:b/>
        </w:rPr>
        <w:t>C.</w:t>
      </w:r>
      <w:r w:rsidR="00C82F51" w:rsidRPr="006922C6">
        <w:t xml:space="preserve"> ngắt nguồn điện</w:t>
      </w:r>
      <w:r w:rsidR="003534D7">
        <w:t>.</w:t>
      </w:r>
      <w:r w:rsidR="00C82F51" w:rsidRPr="006922C6">
        <w:t xml:space="preserve">                       </w:t>
      </w:r>
    </w:p>
    <w:p w14:paraId="5A53903D" w14:textId="55F00F66" w:rsidR="00C82F51" w:rsidRPr="006922C6" w:rsidRDefault="009C224A" w:rsidP="009C224A">
      <w:pPr>
        <w:ind w:left="567" w:hanging="283"/>
      </w:pPr>
      <w:r w:rsidRPr="009C224A">
        <w:rPr>
          <w:b/>
        </w:rPr>
        <w:t>D.</w:t>
      </w:r>
      <w:r w:rsidR="00BE729E" w:rsidRPr="006922C6">
        <w:t xml:space="preserve"> </w:t>
      </w:r>
      <w:r w:rsidR="00C82F51" w:rsidRPr="006922C6">
        <w:t>tách người bị giật ra khỏi nguồn điện bằng dụng cụ cách điện.</w:t>
      </w:r>
    </w:p>
    <w:p w14:paraId="0FB7A257" w14:textId="01B7D200" w:rsidR="00113C5F" w:rsidRPr="006922C6" w:rsidRDefault="00FF3FE9" w:rsidP="00C82F51">
      <w:r w:rsidRPr="006922C6">
        <w:rPr>
          <w:b/>
          <w:bCs/>
        </w:rPr>
        <w:t xml:space="preserve">Câu </w:t>
      </w:r>
      <w:r w:rsidR="00C82F51" w:rsidRPr="006922C6">
        <w:rPr>
          <w:b/>
          <w:bCs/>
        </w:rPr>
        <w:t>5.</w:t>
      </w:r>
      <w:r w:rsidRPr="006922C6">
        <w:t xml:space="preserve"> </w:t>
      </w:r>
      <w:r w:rsidR="00C82F51" w:rsidRPr="006922C6">
        <w:t xml:space="preserve">Biển báo nào cảnh báo nơi nguy hiểm về điện?    </w:t>
      </w:r>
    </w:p>
    <w:tbl>
      <w:tblPr>
        <w:tblStyle w:val="LiBang"/>
        <w:tblW w:w="0" w:type="auto"/>
        <w:jc w:val="center"/>
        <w:tblLook w:val="04A0" w:firstRow="1" w:lastRow="0" w:firstColumn="1" w:lastColumn="0" w:noHBand="0" w:noVBand="1"/>
      </w:tblPr>
      <w:tblGrid>
        <w:gridCol w:w="9190"/>
      </w:tblGrid>
      <w:tr w:rsidR="007B65C6" w:rsidRPr="006922C6" w14:paraId="7F2E692E" w14:textId="77777777" w:rsidTr="00FF3FE9">
        <w:trPr>
          <w:trHeight w:val="2034"/>
          <w:jc w:val="center"/>
        </w:trPr>
        <w:tc>
          <w:tcPr>
            <w:tcW w:w="9190" w:type="dxa"/>
          </w:tcPr>
          <w:p w14:paraId="0396755D" w14:textId="0BC8EB1C" w:rsidR="007B65C6" w:rsidRPr="006922C6" w:rsidRDefault="007B65C6" w:rsidP="0083641D">
            <w:pPr>
              <w:jc w:val="center"/>
              <w:rPr>
                <w:noProof/>
              </w:rPr>
            </w:pPr>
            <w:r w:rsidRPr="006922C6">
              <w:rPr>
                <w:noProof/>
              </w:rPr>
              <mc:AlternateContent>
                <mc:Choice Requires="wps">
                  <w:drawing>
                    <wp:anchor distT="45720" distB="45720" distL="114300" distR="114300" simplePos="0" relativeHeight="251659264" behindDoc="0" locked="0" layoutInCell="1" allowOverlap="1" wp14:anchorId="36BD73B5" wp14:editId="3B2CCA2A">
                      <wp:simplePos x="0" y="0"/>
                      <wp:positionH relativeFrom="column">
                        <wp:posOffset>1014095</wp:posOffset>
                      </wp:positionH>
                      <wp:positionV relativeFrom="paragraph">
                        <wp:posOffset>975360</wp:posOffset>
                      </wp:positionV>
                      <wp:extent cx="3524250" cy="1404620"/>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0" cy="1404620"/>
                              </a:xfrm>
                              <a:prstGeom prst="rect">
                                <a:avLst/>
                              </a:prstGeom>
                              <a:solidFill>
                                <a:srgbClr val="FFFFFF"/>
                              </a:solidFill>
                              <a:ln w="9525">
                                <a:noFill/>
                                <a:miter lim="800000"/>
                                <a:headEnd/>
                                <a:tailEnd/>
                              </a:ln>
                            </wps:spPr>
                            <wps:txbx>
                              <w:txbxContent>
                                <w:p w14:paraId="5F97809A" w14:textId="2C918551" w:rsidR="00861F36" w:rsidRDefault="00861F36" w:rsidP="00861F36">
                                  <w:pPr>
                                    <w:pStyle w:val="oancuaDanhsach"/>
                                    <w:numPr>
                                      <w:ilvl w:val="0"/>
                                      <w:numId w:val="3"/>
                                    </w:numPr>
                                  </w:pPr>
                                  <w:r>
                                    <w:t xml:space="preserve">                     (2)                        </w:t>
                                  </w:r>
                                  <w:r w:rsidR="005B7DFD">
                                    <w:t xml:space="preserve">   </w:t>
                                  </w:r>
                                  <w:r>
                                    <w:t>(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6BD73B5" id="_x0000_s1027" type="#_x0000_t202" style="position:absolute;left:0;text-align:left;margin-left:79.85pt;margin-top:76.8pt;width:277.5pt;height:110.6pt;z-index:251659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" stroked="f">
                      <v:textbox style="mso-fit-shape-to-text:t">
                        <w:txbxContent>
                          <w:p w14:paraId="5F97809A" w14:textId="2C918551" w:rsidR="00861F36" w:rsidRDefault="00861F36" w:rsidP="00861F36">
                            <w:pPr>
                              <w:pStyle w:val="oancuaDanhsach"/>
                              <w:numPr>
                                <w:ilvl w:val="0"/>
                                <w:numId w:val="3"/>
                              </w:numPr>
                            </w:pPr>
                            <w:r>
                              <w:t xml:space="preserve">                     (2)                        </w:t>
                            </w:r>
                            <w:r w:rsidR="005B7DFD">
                              <w:t xml:space="preserve">   </w:t>
                            </w:r>
                            <w:r>
                              <w:t>(3)</w:t>
                            </w:r>
                          </w:p>
                        </w:txbxContent>
                      </v:textbox>
                      <w10:wrap type="square"/>
                    </v:shape>
                  </w:pict>
                </mc:Fallback>
              </mc:AlternateContent>
            </w:r>
            <w:r w:rsidRPr="006922C6">
              <w:rPr>
                <w:noProof/>
              </w:rPr>
              <w:drawing>
                <wp:inline distT="0" distB="0" distL="0" distR="0" wp14:anchorId="16C6C7EA" wp14:editId="179AB2D0">
                  <wp:extent cx="3781425" cy="9048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
                          <a:srcRect t="22764"/>
                          <a:stretch/>
                        </pic:blipFill>
                        <pic:spPr bwMode="auto">
                          <a:xfrm>
                            <a:off x="0" y="0"/>
                            <a:ext cx="3781425" cy="904875"/>
                          </a:xfrm>
                          <a:prstGeom prst="rect">
                            <a:avLst/>
                          </a:prstGeom>
                          <a:ln>
                            <a:noFill/>
                          </a:ln>
                          <a:extLst>
                            <a:ext uri="{53640926-AAD7-44D8-BBD7-CCE9431645EC}">
                              <a14:shadowObscured xmlns:a14="http://schemas.microsoft.com/office/drawing/2010/main"/>
                            </a:ext>
                          </a:extLst>
                        </pic:spPr>
                      </pic:pic>
                    </a:graphicData>
                  </a:graphic>
                </wp:inline>
              </w:drawing>
            </w:r>
          </w:p>
          <w:p w14:paraId="2BB9A3AD" w14:textId="2886C7EA" w:rsidR="0083641D" w:rsidRPr="006922C6" w:rsidRDefault="0083641D" w:rsidP="0083641D">
            <w:pPr>
              <w:tabs>
                <w:tab w:val="left" w:pos="2610"/>
              </w:tabs>
            </w:pPr>
          </w:p>
          <w:p w14:paraId="65FEE89B" w14:textId="4EEB160C" w:rsidR="0083641D" w:rsidRPr="006922C6" w:rsidRDefault="0083641D" w:rsidP="0083641D"/>
        </w:tc>
      </w:tr>
    </w:tbl>
    <w:p w14:paraId="0D98EE81" w14:textId="2A179887" w:rsidR="007B65C6" w:rsidRPr="006922C6" w:rsidRDefault="007B65C6" w:rsidP="00C82F51"/>
    <w:p w14:paraId="19C3D7FF" w14:textId="11DB6666" w:rsidR="00DB47FA" w:rsidRPr="006922C6" w:rsidRDefault="009C224A" w:rsidP="009C224A">
      <w:pPr>
        <w:ind w:left="567" w:hanging="283"/>
      </w:pPr>
      <w:r w:rsidRPr="009C224A">
        <w:rPr>
          <w:b/>
        </w:rPr>
        <w:t>A.</w:t>
      </w:r>
      <w:r w:rsidR="00E64E88">
        <w:rPr>
          <w:color w:val="FF0000"/>
        </w:rPr>
        <w:t>(</w:t>
      </w:r>
      <w:r w:rsidR="00C82F51" w:rsidRPr="006922C6">
        <w:rPr>
          <w:color w:val="FF0000"/>
        </w:rPr>
        <w:t>1</w:t>
      </w:r>
      <w:r w:rsidR="00E64E88">
        <w:rPr>
          <w:color w:val="FF0000"/>
        </w:rPr>
        <w:t>).</w:t>
      </w:r>
      <w:r w:rsidR="00C82F51" w:rsidRPr="006922C6">
        <w:t xml:space="preserve">                    </w:t>
      </w:r>
      <w:r w:rsidRPr="009C224A">
        <w:rPr>
          <w:b/>
        </w:rPr>
        <w:t>B.</w:t>
      </w:r>
      <w:r w:rsidR="00C82F51" w:rsidRPr="006922C6">
        <w:t xml:space="preserve"> </w:t>
      </w:r>
      <w:r w:rsidR="00E64E88">
        <w:t>(</w:t>
      </w:r>
      <w:r w:rsidR="00C82F51" w:rsidRPr="006922C6">
        <w:t>2</w:t>
      </w:r>
      <w:r w:rsidR="00E64E88">
        <w:t>).</w:t>
      </w:r>
      <w:r w:rsidR="00C82F51" w:rsidRPr="006922C6">
        <w:t xml:space="preserve">                             </w:t>
      </w:r>
      <w:r w:rsidRPr="009C224A">
        <w:rPr>
          <w:b/>
        </w:rPr>
        <w:t>C.</w:t>
      </w:r>
      <w:r w:rsidR="00C82F51" w:rsidRPr="006922C6">
        <w:t xml:space="preserve"> </w:t>
      </w:r>
      <w:r w:rsidR="00E64E88">
        <w:t>(</w:t>
      </w:r>
      <w:r w:rsidR="00C82F51" w:rsidRPr="006922C6">
        <w:t>3</w:t>
      </w:r>
      <w:r w:rsidR="00E64E88">
        <w:t>)</w:t>
      </w:r>
      <w:r w:rsidR="00C82F51" w:rsidRPr="006922C6">
        <w:t xml:space="preserve">                    </w:t>
      </w:r>
      <w:r w:rsidRPr="009C224A">
        <w:rPr>
          <w:b/>
        </w:rPr>
        <w:t>D.</w:t>
      </w:r>
      <w:r w:rsidR="00C82F51" w:rsidRPr="006922C6">
        <w:t xml:space="preserve"> </w:t>
      </w:r>
      <w:r w:rsidR="00E64E88">
        <w:t>(</w:t>
      </w:r>
      <w:r w:rsidR="00C82F51" w:rsidRPr="006922C6">
        <w:t>1</w:t>
      </w:r>
      <w:r w:rsidR="00E64E88">
        <w:t>)</w:t>
      </w:r>
      <w:r w:rsidR="00C82F51" w:rsidRPr="006922C6">
        <w:t>,</w:t>
      </w:r>
      <w:r w:rsidR="00E64E88">
        <w:t xml:space="preserve"> (</w:t>
      </w:r>
      <w:r w:rsidR="00C82F51" w:rsidRPr="006922C6">
        <w:t>2</w:t>
      </w:r>
      <w:r w:rsidR="00E64E88">
        <w:t>)</w:t>
      </w:r>
      <w:r w:rsidR="00C82F51" w:rsidRPr="006922C6">
        <w:t>,</w:t>
      </w:r>
      <w:r w:rsidR="00E64E88">
        <w:t xml:space="preserve"> (</w:t>
      </w:r>
      <w:r w:rsidR="00C82F51" w:rsidRPr="006922C6">
        <w:t>3</w:t>
      </w:r>
      <w:r w:rsidR="00E64E88">
        <w:t>)</w:t>
      </w:r>
      <w:r w:rsidR="00FF3FE9" w:rsidRPr="006922C6">
        <w:t>.</w:t>
      </w:r>
    </w:p>
    <w:p w14:paraId="601103ED" w14:textId="07D08A55" w:rsidR="00FF3FE9" w:rsidRPr="006922C6" w:rsidRDefault="00FF3FE9" w:rsidP="00113C5F"/>
    <w:p w14:paraId="680A0386" w14:textId="184F0DE1" w:rsidR="006E40DC" w:rsidRPr="006922C6" w:rsidRDefault="006E40DC" w:rsidP="006E40DC">
      <w:r w:rsidRPr="006922C6">
        <w:rPr>
          <w:b/>
          <w:bCs/>
          <w:iCs/>
        </w:rPr>
        <w:t xml:space="preserve">Câu </w:t>
      </w:r>
      <w:r>
        <w:rPr>
          <w:b/>
          <w:bCs/>
          <w:iCs/>
        </w:rPr>
        <w:t>6</w:t>
      </w:r>
      <w:r w:rsidRPr="006922C6">
        <w:rPr>
          <w:b/>
          <w:bCs/>
          <w:iCs/>
        </w:rPr>
        <w:t>.</w:t>
      </w:r>
      <w:r w:rsidRPr="006922C6">
        <w:rPr>
          <w:iCs/>
        </w:rPr>
        <w:t xml:space="preserve"> </w:t>
      </w:r>
      <w:r w:rsidRPr="006922C6">
        <w:t>Sai số tỉ đối của phép đo là</w:t>
      </w:r>
    </w:p>
    <w:p w14:paraId="633616AD" w14:textId="55CC2764" w:rsidR="006E40DC" w:rsidRPr="006922C6" w:rsidRDefault="009C224A" w:rsidP="009C224A">
      <w:pPr>
        <w:ind w:left="567" w:hanging="283"/>
        <w:rPr>
          <w:bCs/>
        </w:rPr>
      </w:pPr>
      <w:r w:rsidRPr="009C224A">
        <w:rPr>
          <w:b/>
          <w:bCs/>
        </w:rPr>
        <w:t>A.</w:t>
      </w:r>
      <w:r w:rsidR="006E40DC" w:rsidRPr="006922C6">
        <w:rPr>
          <w:bCs/>
        </w:rPr>
        <w:t xml:space="preserve"> tỉ số giữa sai số tuyệt đối và sai số ngẫu nhiên.</w:t>
      </w:r>
    </w:p>
    <w:p w14:paraId="2D10D360" w14:textId="280660B9" w:rsidR="006E40DC" w:rsidRPr="006922C6" w:rsidRDefault="009C224A" w:rsidP="009C224A">
      <w:pPr>
        <w:ind w:left="567" w:hanging="283"/>
        <w:rPr>
          <w:bCs/>
        </w:rPr>
      </w:pPr>
      <w:r w:rsidRPr="009C224A">
        <w:rPr>
          <w:b/>
          <w:bCs/>
        </w:rPr>
        <w:t>B.</w:t>
      </w:r>
      <w:r w:rsidR="006E40DC" w:rsidRPr="006922C6">
        <w:rPr>
          <w:bCs/>
        </w:rPr>
        <w:t xml:space="preserve"> tỉ số giữa sai ngẫu nhiên và sai số hệ thống.</w:t>
      </w:r>
    </w:p>
    <w:p w14:paraId="7989CC42" w14:textId="4C7A7F3D" w:rsidR="006E40DC" w:rsidRPr="006922C6" w:rsidRDefault="009C224A" w:rsidP="009C224A">
      <w:pPr>
        <w:ind w:left="567" w:hanging="283"/>
        <w:rPr>
          <w:bCs/>
          <w:color w:val="FF0000"/>
        </w:rPr>
      </w:pPr>
      <w:r w:rsidRPr="009C224A">
        <w:rPr>
          <w:b/>
          <w:bCs/>
        </w:rPr>
        <w:t>C.</w:t>
      </w:r>
      <w:r w:rsidR="006E40DC" w:rsidRPr="006922C6">
        <w:rPr>
          <w:bCs/>
          <w:color w:val="FF0000"/>
        </w:rPr>
        <w:t xml:space="preserve"> tỉ số giữa sai số tuyệt đối và giá trị trung bình của đại lượng cần đo.</w:t>
      </w:r>
    </w:p>
    <w:p w14:paraId="366DFDA2" w14:textId="6E7D1712" w:rsidR="006E40DC" w:rsidRPr="006922C6" w:rsidRDefault="009C224A" w:rsidP="009C224A">
      <w:pPr>
        <w:ind w:left="567" w:hanging="283"/>
        <w:rPr>
          <w:bCs/>
        </w:rPr>
      </w:pPr>
      <w:r w:rsidRPr="009C224A">
        <w:rPr>
          <w:b/>
          <w:bCs/>
        </w:rPr>
        <w:t>D.</w:t>
      </w:r>
      <w:r w:rsidR="006E40DC" w:rsidRPr="006922C6">
        <w:rPr>
          <w:bCs/>
        </w:rPr>
        <w:t xml:space="preserve"> tỉ số giữa sai số ngẫu nhiên và sai số tuyệt đối.</w:t>
      </w:r>
    </w:p>
    <w:p w14:paraId="34A7FADB" w14:textId="16FC3093" w:rsidR="006E40DC" w:rsidRPr="006922C6" w:rsidRDefault="006E40DC" w:rsidP="006E40DC">
      <w:pPr>
        <w:widowControl w:val="0"/>
        <w:jc w:val="both"/>
        <w:rPr>
          <w:lang w:val="fr-FR"/>
        </w:rPr>
      </w:pPr>
      <w:r w:rsidRPr="006922C6">
        <w:rPr>
          <w:b/>
          <w:bCs/>
          <w:iCs/>
        </w:rPr>
        <w:t xml:space="preserve">Câu </w:t>
      </w:r>
      <w:r>
        <w:rPr>
          <w:b/>
          <w:bCs/>
          <w:iCs/>
        </w:rPr>
        <w:t>7</w:t>
      </w:r>
      <w:r w:rsidRPr="006922C6">
        <w:rPr>
          <w:b/>
          <w:bCs/>
          <w:iCs/>
        </w:rPr>
        <w:t>.</w:t>
      </w:r>
      <w:r w:rsidRPr="006922C6">
        <w:rPr>
          <w:iCs/>
        </w:rPr>
        <w:t xml:space="preserve"> </w:t>
      </w:r>
      <w:r w:rsidRPr="006922C6">
        <w:rPr>
          <w:lang w:val="fr-FR"/>
        </w:rPr>
        <w:t xml:space="preserve">Khi đo </w:t>
      </w:r>
      <w:r w:rsidRPr="006922C6">
        <w:rPr>
          <w:i/>
          <w:iCs/>
          <w:lang w:val="fr-FR"/>
        </w:rPr>
        <w:t>n</w:t>
      </w:r>
      <w:r w:rsidRPr="006922C6">
        <w:rPr>
          <w:lang w:val="fr-FR"/>
        </w:rPr>
        <w:t xml:space="preserve"> lần cùng một đại lượng </w:t>
      </w:r>
      <w:r w:rsidRPr="006922C6">
        <w:rPr>
          <w:i/>
          <w:iCs/>
          <w:lang w:val="fr-FR"/>
        </w:rPr>
        <w:t>A</w:t>
      </w:r>
      <w:r w:rsidRPr="006922C6">
        <w:rPr>
          <w:lang w:val="fr-FR"/>
        </w:rPr>
        <w:t xml:space="preserve">, ta nhận được giá trị trung bình của </w:t>
      </w:r>
      <w:r w:rsidRPr="006922C6">
        <w:rPr>
          <w:i/>
          <w:iCs/>
          <w:lang w:val="fr-FR"/>
        </w:rPr>
        <w:t>A</w:t>
      </w:r>
      <w:r w:rsidRPr="006922C6">
        <w:rPr>
          <w:lang w:val="fr-FR"/>
        </w:rPr>
        <w:t xml:space="preserve"> là </w:t>
      </w:r>
      <w:r w:rsidRPr="006922C6">
        <w:rPr>
          <w:rFonts w:eastAsia="Calibri"/>
          <w:position w:val="-6"/>
        </w:rPr>
        <w:object w:dxaOrig="285" w:dyaOrig="345" w14:anchorId="3DEBDB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pt;height:17.5pt" o:ole="">
            <v:imagedata r:id="rId8" o:title=""/>
          </v:shape>
          <o:OLEObject Type="Embed" ProgID="Equation.DSMT4" ShapeID="_x0000_i1025" DrawAspect="Content" ObjectID="_1728700385" r:id="rId9"/>
        </w:object>
      </w:r>
      <w:r w:rsidRPr="006922C6">
        <w:rPr>
          <w:lang w:val="fr-FR"/>
        </w:rPr>
        <w:t xml:space="preserve"> Sai số tuyệt đối của phép đo là </w:t>
      </w:r>
      <w:r w:rsidRPr="006922C6">
        <w:rPr>
          <w:rFonts w:eastAsia="Calibri"/>
          <w:position w:val="-6"/>
        </w:rPr>
        <w:object w:dxaOrig="435" w:dyaOrig="285" w14:anchorId="1C54D940">
          <v:shape id="_x0000_i1026" type="#_x0000_t75" style="width:22pt;height:14.5pt" o:ole="">
            <v:imagedata r:id="rId10" o:title=""/>
          </v:shape>
          <o:OLEObject Type="Embed" ProgID="Equation.DSMT4" ShapeID="_x0000_i1026" DrawAspect="Content" ObjectID="_1728700386" r:id="rId11"/>
        </w:object>
      </w:r>
      <w:r w:rsidRPr="006922C6">
        <w:rPr>
          <w:lang w:val="fr-FR"/>
        </w:rPr>
        <w:t xml:space="preserve"> Cách viết kết quả đúng khi đo đại lượng </w:t>
      </w:r>
      <w:r w:rsidRPr="006922C6">
        <w:rPr>
          <w:i/>
          <w:iCs/>
          <w:lang w:val="fr-FR"/>
        </w:rPr>
        <w:t>A</w:t>
      </w:r>
      <w:r w:rsidRPr="006922C6">
        <w:rPr>
          <w:lang w:val="fr-FR"/>
        </w:rPr>
        <w:t xml:space="preserve"> là</w:t>
      </w:r>
    </w:p>
    <w:p w14:paraId="2B4F7695" w14:textId="228A2D39" w:rsidR="006E40DC" w:rsidRPr="00A47326" w:rsidRDefault="009C224A" w:rsidP="009C224A">
      <w:pPr>
        <w:widowControl w:val="0"/>
        <w:tabs>
          <w:tab w:val="left" w:pos="3042"/>
          <w:tab w:val="left" w:pos="5802"/>
          <w:tab w:val="left" w:pos="8562"/>
        </w:tabs>
        <w:ind w:left="567" w:hanging="283"/>
        <w:rPr>
          <w:bCs/>
          <w:lang w:val="fr-FR"/>
        </w:rPr>
      </w:pPr>
      <w:r w:rsidRPr="009C224A">
        <w:rPr>
          <w:rFonts w:eastAsia="Calibri"/>
          <w:b/>
          <w:bCs/>
          <w:position w:val="-6"/>
          <w:lang w:val="fr-FR"/>
        </w:rPr>
        <w:lastRenderedPageBreak/>
        <w:t>A.</w:t>
      </w:r>
      <w:r w:rsidR="006E40DC" w:rsidRPr="00A47326">
        <w:rPr>
          <w:rFonts w:eastAsia="Calibri"/>
          <w:bCs/>
          <w:position w:val="-6"/>
          <w:lang w:val="fr-FR"/>
        </w:rPr>
        <w:t xml:space="preserve"> </w:t>
      </w:r>
      <w:r w:rsidR="006E40DC" w:rsidRPr="00A47326">
        <w:rPr>
          <w:rFonts w:eastAsia="Calibri"/>
          <w:bCs/>
          <w:position w:val="-6"/>
        </w:rPr>
        <w:object w:dxaOrig="1200" w:dyaOrig="345" w14:anchorId="7E1F1D1A">
          <v:shape id="_x0000_i1027" type="#_x0000_t75" style="width:60pt;height:17.5pt" o:ole="">
            <v:imagedata r:id="rId12" o:title=""/>
          </v:shape>
          <o:OLEObject Type="Embed" ProgID="Equation.DSMT4" ShapeID="_x0000_i1027" DrawAspect="Content" ObjectID="_1728700387" r:id="rId13"/>
        </w:object>
      </w:r>
      <w:r w:rsidR="006E40DC" w:rsidRPr="00A47326">
        <w:rPr>
          <w:bCs/>
          <w:lang w:val="fr-FR"/>
        </w:rPr>
        <w:tab/>
      </w:r>
      <w:r w:rsidR="00FD04ED">
        <w:rPr>
          <w:bCs/>
          <w:lang w:val="fr-FR"/>
        </w:rPr>
        <w:tab/>
      </w:r>
      <w:r w:rsidRPr="009C224A">
        <w:rPr>
          <w:rFonts w:eastAsia="Calibri"/>
          <w:b/>
          <w:bCs/>
          <w:position w:val="-6"/>
          <w:lang w:val="fr-FR"/>
        </w:rPr>
        <w:t>B.</w:t>
      </w:r>
      <w:r w:rsidR="006E40DC" w:rsidRPr="00A47326">
        <w:rPr>
          <w:rFonts w:eastAsia="Calibri"/>
          <w:bCs/>
          <w:position w:val="-6"/>
          <w:lang w:val="fr-FR"/>
        </w:rPr>
        <w:t xml:space="preserve"> </w:t>
      </w:r>
      <w:r w:rsidR="006E40DC" w:rsidRPr="00A47326">
        <w:rPr>
          <w:rFonts w:eastAsia="Calibri"/>
          <w:bCs/>
          <w:position w:val="-6"/>
        </w:rPr>
        <w:object w:dxaOrig="1200" w:dyaOrig="345" w14:anchorId="0AAC58C6">
          <v:shape id="_x0000_i1028" type="#_x0000_t75" style="width:60pt;height:17.5pt" o:ole="">
            <v:imagedata r:id="rId14" o:title=""/>
          </v:shape>
          <o:OLEObject Type="Embed" ProgID="Equation.DSMT4" ShapeID="_x0000_i1028" DrawAspect="Content" ObjectID="_1728700388" r:id="rId15"/>
        </w:object>
      </w:r>
      <w:r w:rsidR="006E40DC" w:rsidRPr="00A47326">
        <w:rPr>
          <w:bCs/>
          <w:lang w:val="fr-FR"/>
        </w:rPr>
        <w:tab/>
      </w:r>
    </w:p>
    <w:p w14:paraId="2284EF7F" w14:textId="3403AC2F" w:rsidR="006E40DC" w:rsidRPr="00A47326" w:rsidRDefault="009C224A" w:rsidP="009C224A">
      <w:pPr>
        <w:widowControl w:val="0"/>
        <w:tabs>
          <w:tab w:val="left" w:pos="3042"/>
          <w:tab w:val="left" w:pos="5802"/>
          <w:tab w:val="left" w:pos="8562"/>
        </w:tabs>
        <w:ind w:left="567" w:hanging="283"/>
        <w:rPr>
          <w:bCs/>
          <w:lang w:val="fr-FR"/>
        </w:rPr>
      </w:pPr>
      <w:r w:rsidRPr="009C224A">
        <w:rPr>
          <w:rFonts w:eastAsia="Calibri"/>
          <w:b/>
          <w:bCs/>
          <w:position w:val="-6"/>
          <w:lang w:val="fr-FR"/>
        </w:rPr>
        <w:t>C.</w:t>
      </w:r>
      <w:r w:rsidR="006E40DC" w:rsidRPr="00A47326">
        <w:rPr>
          <w:rFonts w:eastAsia="Calibri"/>
          <w:bCs/>
          <w:color w:val="FF0000"/>
          <w:position w:val="-6"/>
          <w:lang w:val="fr-FR"/>
        </w:rPr>
        <w:t xml:space="preserve"> </w:t>
      </w:r>
      <w:r w:rsidR="006E40DC" w:rsidRPr="00A47326">
        <w:rPr>
          <w:rFonts w:eastAsia="Calibri"/>
          <w:bCs/>
          <w:color w:val="FF0000"/>
          <w:position w:val="-6"/>
        </w:rPr>
        <w:object w:dxaOrig="1200" w:dyaOrig="345" w14:anchorId="10D64DD1">
          <v:shape id="_x0000_i1029" type="#_x0000_t75" style="width:60pt;height:17.5pt" o:ole="">
            <v:imagedata r:id="rId16" o:title=""/>
          </v:shape>
          <o:OLEObject Type="Embed" ProgID="Equation.DSMT4" ShapeID="_x0000_i1029" DrawAspect="Content" ObjectID="_1728700389" r:id="rId17"/>
        </w:object>
      </w:r>
      <w:r w:rsidR="006E40DC" w:rsidRPr="00A47326">
        <w:rPr>
          <w:bCs/>
          <w:lang w:val="fr-FR"/>
        </w:rPr>
        <w:tab/>
      </w:r>
      <w:r w:rsidR="00FD04ED">
        <w:rPr>
          <w:bCs/>
          <w:lang w:val="fr-FR"/>
        </w:rPr>
        <w:tab/>
      </w:r>
      <w:r w:rsidRPr="009C224A">
        <w:rPr>
          <w:rFonts w:eastAsia="Calibri"/>
          <w:b/>
          <w:bCs/>
          <w:position w:val="-24"/>
          <w:lang w:val="fr-FR"/>
        </w:rPr>
        <w:t>D.</w:t>
      </w:r>
      <w:r w:rsidR="006E40DC" w:rsidRPr="00A47326">
        <w:rPr>
          <w:rFonts w:eastAsia="Calibri"/>
          <w:bCs/>
          <w:position w:val="-24"/>
          <w:lang w:val="fr-FR"/>
        </w:rPr>
        <w:t xml:space="preserve"> </w:t>
      </w:r>
      <w:r w:rsidR="006E40DC" w:rsidRPr="00A47326">
        <w:rPr>
          <w:rFonts w:eastAsia="Calibri"/>
          <w:bCs/>
          <w:position w:val="-24"/>
        </w:rPr>
        <w:object w:dxaOrig="1260" w:dyaOrig="660" w14:anchorId="08741303">
          <v:shape id="_x0000_i1030" type="#_x0000_t75" style="width:63pt;height:33pt" o:ole="">
            <v:imagedata r:id="rId18" o:title=""/>
          </v:shape>
          <o:OLEObject Type="Embed" ProgID="Equation.DSMT4" ShapeID="_x0000_i1030" DrawAspect="Content" ObjectID="_1728700390" r:id="rId19"/>
        </w:object>
      </w:r>
    </w:p>
    <w:p w14:paraId="60E4ABE8" w14:textId="0394E81E" w:rsidR="006E40DC" w:rsidRPr="006922C6" w:rsidRDefault="006E40DC" w:rsidP="006E40DC">
      <w:pPr>
        <w:jc w:val="both"/>
      </w:pPr>
      <w:r w:rsidRPr="006922C6">
        <w:rPr>
          <w:b/>
          <w:bCs/>
        </w:rPr>
        <w:t xml:space="preserve">Câu </w:t>
      </w:r>
      <w:r>
        <w:rPr>
          <w:b/>
          <w:bCs/>
        </w:rPr>
        <w:t>8</w:t>
      </w:r>
      <w:r w:rsidRPr="006922C6">
        <w:rPr>
          <w:b/>
          <w:bCs/>
        </w:rPr>
        <w:t>.</w:t>
      </w:r>
      <w:r w:rsidRPr="006922C6">
        <w:t xml:space="preserve"> Phép so sánh trực tiếp nhờ dụng cụ đo gọi là</w:t>
      </w:r>
    </w:p>
    <w:p w14:paraId="3FA3DC24" w14:textId="21FD824A" w:rsidR="006E40DC" w:rsidRPr="006922C6" w:rsidRDefault="009C224A" w:rsidP="009C224A">
      <w:pPr>
        <w:tabs>
          <w:tab w:val="left" w:pos="5802"/>
        </w:tabs>
        <w:ind w:left="567" w:hanging="283"/>
      </w:pPr>
      <w:r w:rsidRPr="009C224A">
        <w:rPr>
          <w:b/>
        </w:rPr>
        <w:t>A.</w:t>
      </w:r>
      <w:r w:rsidR="006E40DC" w:rsidRPr="006922C6">
        <w:rPr>
          <w:b/>
        </w:rPr>
        <w:t xml:space="preserve"> </w:t>
      </w:r>
      <w:r w:rsidR="006E40DC" w:rsidRPr="006922C6">
        <w:t>phép đo gián tiếp.</w:t>
      </w:r>
      <w:r w:rsidR="006E40DC" w:rsidRPr="006922C6">
        <w:tab/>
      </w:r>
      <w:r w:rsidRPr="009C224A">
        <w:rPr>
          <w:b/>
        </w:rPr>
        <w:t>B.</w:t>
      </w:r>
      <w:r w:rsidR="006E40DC" w:rsidRPr="006922C6">
        <w:rPr>
          <w:b/>
        </w:rPr>
        <w:t xml:space="preserve"> </w:t>
      </w:r>
      <w:r w:rsidR="006E40DC" w:rsidRPr="006922C6">
        <w:t>dụng cụ đo trực tiếp.</w:t>
      </w:r>
    </w:p>
    <w:p w14:paraId="0C412A65" w14:textId="42FCB6CC" w:rsidR="006E40DC" w:rsidRPr="006922C6" w:rsidRDefault="009C224A" w:rsidP="009C224A">
      <w:pPr>
        <w:tabs>
          <w:tab w:val="left" w:pos="5802"/>
        </w:tabs>
        <w:ind w:left="567" w:hanging="283"/>
      </w:pPr>
      <w:r w:rsidRPr="009C224A">
        <w:rPr>
          <w:b/>
        </w:rPr>
        <w:t>C.</w:t>
      </w:r>
      <w:r w:rsidR="006E40DC" w:rsidRPr="006922C6">
        <w:rPr>
          <w:b/>
          <w:color w:val="FF0000"/>
        </w:rPr>
        <w:t xml:space="preserve"> </w:t>
      </w:r>
      <w:r w:rsidR="006E40DC" w:rsidRPr="006922C6">
        <w:rPr>
          <w:color w:val="FF0000"/>
        </w:rPr>
        <w:t>phép đo trực tiếp.</w:t>
      </w:r>
      <w:r w:rsidR="006E40DC" w:rsidRPr="006922C6">
        <w:tab/>
      </w:r>
      <w:r w:rsidRPr="009C224A">
        <w:rPr>
          <w:b/>
        </w:rPr>
        <w:t>D.</w:t>
      </w:r>
      <w:r w:rsidR="006E40DC" w:rsidRPr="006922C6">
        <w:rPr>
          <w:b/>
        </w:rPr>
        <w:t xml:space="preserve"> </w:t>
      </w:r>
      <w:r w:rsidR="006E40DC" w:rsidRPr="006922C6">
        <w:t>giá trị trung bình.</w:t>
      </w:r>
    </w:p>
    <w:p w14:paraId="33E6D447" w14:textId="3AA73236" w:rsidR="0068415E" w:rsidRPr="006922C6" w:rsidRDefault="00FF3FE9" w:rsidP="00FF3FE9">
      <w:r w:rsidRPr="006922C6">
        <w:rPr>
          <w:b/>
          <w:bCs/>
        </w:rPr>
        <w:t xml:space="preserve">Câu </w:t>
      </w:r>
      <w:r w:rsidR="00001D52">
        <w:rPr>
          <w:b/>
          <w:bCs/>
        </w:rPr>
        <w:t>9</w:t>
      </w:r>
      <w:r w:rsidRPr="006922C6">
        <w:rPr>
          <w:b/>
          <w:bCs/>
        </w:rPr>
        <w:t>.</w:t>
      </w:r>
      <w:r w:rsidR="0068415E" w:rsidRPr="006922C6">
        <w:t xml:space="preserve"> </w:t>
      </w:r>
      <w:r w:rsidRPr="006922C6">
        <w:t xml:space="preserve">Đối với vật chuyển động, đặc điểm nào sau đây </w:t>
      </w:r>
      <w:r w:rsidRPr="006922C6">
        <w:rPr>
          <w:b/>
          <w:bCs/>
        </w:rPr>
        <w:t>không</w:t>
      </w:r>
      <w:r w:rsidRPr="006922C6">
        <w:t xml:space="preserve"> phải của độ dịch chuyển?                                                   </w:t>
      </w:r>
    </w:p>
    <w:p w14:paraId="45975A0D" w14:textId="09ACA8C7" w:rsidR="0068415E" w:rsidRPr="006922C6" w:rsidRDefault="009C224A" w:rsidP="009C224A">
      <w:pPr>
        <w:ind w:left="567" w:hanging="283"/>
      </w:pPr>
      <w:r w:rsidRPr="009C224A">
        <w:rPr>
          <w:b/>
        </w:rPr>
        <w:t>A.</w:t>
      </w:r>
      <w:r w:rsidR="00FF3FE9" w:rsidRPr="006922C6">
        <w:t xml:space="preserve"> Là đại lượng vecto.                                </w:t>
      </w:r>
    </w:p>
    <w:p w14:paraId="279F5CAB" w14:textId="1F57BDAB" w:rsidR="0068415E" w:rsidRPr="006922C6" w:rsidRDefault="009C224A" w:rsidP="009C224A">
      <w:pPr>
        <w:ind w:left="567" w:hanging="283"/>
      </w:pPr>
      <w:r w:rsidRPr="009C224A">
        <w:rPr>
          <w:b/>
        </w:rPr>
        <w:t>B.</w:t>
      </w:r>
      <w:r w:rsidR="00FF3FE9" w:rsidRPr="006922C6">
        <w:t xml:space="preserve"> Cho biết độ dài và hướng của sự thay đổi vị trí của vật.                                                            </w:t>
      </w:r>
      <w:r w:rsidRPr="009C224A">
        <w:rPr>
          <w:b/>
        </w:rPr>
        <w:t>C.</w:t>
      </w:r>
      <w:r w:rsidR="0068415E" w:rsidRPr="006922C6">
        <w:rPr>
          <w:color w:val="FF0000"/>
        </w:rPr>
        <w:t xml:space="preserve"> </w:t>
      </w:r>
      <w:r w:rsidR="00FF3FE9" w:rsidRPr="006922C6">
        <w:rPr>
          <w:color w:val="FF0000"/>
        </w:rPr>
        <w:t xml:space="preserve">Cho biết mức độ nhanh chậm của chuyển động.                                        </w:t>
      </w:r>
    </w:p>
    <w:p w14:paraId="302ED6ED" w14:textId="76CB0A2E" w:rsidR="00FF3FE9" w:rsidRPr="006922C6" w:rsidRDefault="009C224A" w:rsidP="009C224A">
      <w:pPr>
        <w:ind w:left="567" w:hanging="283"/>
      </w:pPr>
      <w:r w:rsidRPr="009C224A">
        <w:rPr>
          <w:b/>
        </w:rPr>
        <w:t>D.</w:t>
      </w:r>
      <w:r w:rsidR="00FF3FE9" w:rsidRPr="006922C6">
        <w:t xml:space="preserve"> Có thể có độ lớn bằng 0.</w:t>
      </w:r>
    </w:p>
    <w:p w14:paraId="1CE591A1" w14:textId="1483A447" w:rsidR="00551E5E" w:rsidRPr="006922C6" w:rsidRDefault="00551E5E" w:rsidP="00FF3FE9">
      <w:r w:rsidRPr="006922C6">
        <w:rPr>
          <w:b/>
          <w:bCs/>
        </w:rPr>
        <w:t xml:space="preserve">Câu </w:t>
      </w:r>
      <w:r w:rsidR="00001D52">
        <w:rPr>
          <w:b/>
          <w:bCs/>
        </w:rPr>
        <w:t>10</w:t>
      </w:r>
      <w:r w:rsidR="00FF3FE9" w:rsidRPr="006922C6">
        <w:rPr>
          <w:b/>
          <w:bCs/>
        </w:rPr>
        <w:t>.</w:t>
      </w:r>
      <w:r w:rsidR="00FF3FE9" w:rsidRPr="006922C6">
        <w:t xml:space="preserve"> Khi vật chuyển động thẳng, không đổi chiều thì độ lớn của độ dịch chuyển so với quãng đường đi được là                                                               </w:t>
      </w:r>
    </w:p>
    <w:p w14:paraId="1A380F60" w14:textId="1BB019D5" w:rsidR="00551E5E" w:rsidRPr="006922C6" w:rsidRDefault="009C224A" w:rsidP="009C224A">
      <w:pPr>
        <w:ind w:left="567" w:hanging="283"/>
      </w:pPr>
      <w:r w:rsidRPr="009C224A">
        <w:rPr>
          <w:b/>
        </w:rPr>
        <w:t>A.</w:t>
      </w:r>
      <w:r w:rsidR="00FF3FE9" w:rsidRPr="006922C6">
        <w:rPr>
          <w:color w:val="FF0000"/>
        </w:rPr>
        <w:t xml:space="preserve"> bằng nhau.                   </w:t>
      </w:r>
      <w:r w:rsidR="00551E5E" w:rsidRPr="006922C6">
        <w:tab/>
      </w:r>
      <w:r w:rsidR="00551E5E" w:rsidRPr="006922C6">
        <w:tab/>
      </w:r>
      <w:r w:rsidR="00F67AF4">
        <w:tab/>
      </w:r>
      <w:r w:rsidRPr="009C224A">
        <w:rPr>
          <w:b/>
        </w:rPr>
        <w:t>B.</w:t>
      </w:r>
      <w:r w:rsidR="00FF3FE9" w:rsidRPr="006922C6">
        <w:t xml:space="preserve">lớn hơn.               </w:t>
      </w:r>
    </w:p>
    <w:p w14:paraId="0F56ABFD" w14:textId="3C3EE08C" w:rsidR="00FF3FE9" w:rsidRPr="006922C6" w:rsidRDefault="009C224A" w:rsidP="009C224A">
      <w:pPr>
        <w:ind w:left="567" w:hanging="283"/>
      </w:pPr>
      <w:r w:rsidRPr="009C224A">
        <w:rPr>
          <w:b/>
        </w:rPr>
        <w:t>C.</w:t>
      </w:r>
      <w:r w:rsidR="00F67AF4">
        <w:t xml:space="preserve"> </w:t>
      </w:r>
      <w:r w:rsidR="00FF3FE9" w:rsidRPr="006922C6">
        <w:t xml:space="preserve">nhỏ hơn.                                            </w:t>
      </w:r>
      <w:r w:rsidR="00F67AF4">
        <w:tab/>
      </w:r>
      <w:r w:rsidRPr="009C224A">
        <w:rPr>
          <w:b/>
        </w:rPr>
        <w:t>D.</w:t>
      </w:r>
      <w:r w:rsidR="00FF3FE9" w:rsidRPr="006922C6">
        <w:t xml:space="preserve"> lớn hơn hoặc bằng.   </w:t>
      </w:r>
    </w:p>
    <w:p w14:paraId="658C9C31" w14:textId="77777777" w:rsidR="00335547" w:rsidRDefault="00551E5E" w:rsidP="00FF3FE9">
      <w:r w:rsidRPr="006922C6">
        <w:rPr>
          <w:b/>
          <w:bCs/>
        </w:rPr>
        <w:t xml:space="preserve">Câu </w:t>
      </w:r>
      <w:r w:rsidR="00001D52">
        <w:rPr>
          <w:b/>
          <w:bCs/>
        </w:rPr>
        <w:t>11</w:t>
      </w:r>
      <w:r w:rsidR="00FF3FE9" w:rsidRPr="006922C6">
        <w:rPr>
          <w:b/>
          <w:bCs/>
        </w:rPr>
        <w:t>.</w:t>
      </w:r>
      <w:r w:rsidRPr="006922C6">
        <w:t xml:space="preserve"> </w:t>
      </w:r>
      <w:r w:rsidR="00FF3FE9" w:rsidRPr="006922C6">
        <w:t xml:space="preserve">Đối với vật chuyển động, đặc điểm nào sau đây của quãng đường đi được?                                                      </w:t>
      </w:r>
    </w:p>
    <w:p w14:paraId="4C124CED" w14:textId="115C604C" w:rsidR="00FF3FE9" w:rsidRPr="006922C6" w:rsidRDefault="009C224A" w:rsidP="009C224A">
      <w:pPr>
        <w:ind w:left="567" w:hanging="283"/>
      </w:pPr>
      <w:r w:rsidRPr="009C224A">
        <w:rPr>
          <w:b/>
        </w:rPr>
        <w:t>A.</w:t>
      </w:r>
      <w:r w:rsidR="00FF3FE9" w:rsidRPr="006922C6">
        <w:t xml:space="preserve"> Là đại lượng vect</w:t>
      </w:r>
      <w:r w:rsidR="00F67AF4">
        <w:t>ơ</w:t>
      </w:r>
      <w:r w:rsidR="00FF3FE9" w:rsidRPr="006922C6">
        <w:t xml:space="preserve">.                                </w:t>
      </w:r>
      <w:r w:rsidRPr="009C224A">
        <w:rPr>
          <w:b/>
        </w:rPr>
        <w:t>B.</w:t>
      </w:r>
      <w:r w:rsidR="00FF3FE9" w:rsidRPr="006922C6">
        <w:rPr>
          <w:color w:val="FF0000"/>
        </w:rPr>
        <w:t xml:space="preserve"> Có đơn vị đo là mét.                                                           </w:t>
      </w:r>
      <w:r w:rsidRPr="009C224A">
        <w:rPr>
          <w:b/>
        </w:rPr>
        <w:t>C.</w:t>
      </w:r>
      <w:r w:rsidR="00FF3FE9" w:rsidRPr="006922C6">
        <w:t xml:space="preserve">  Cho biết hướng chuyển động.               </w:t>
      </w:r>
      <w:r w:rsidRPr="009C224A">
        <w:rPr>
          <w:b/>
        </w:rPr>
        <w:t>D.</w:t>
      </w:r>
      <w:r w:rsidR="00FF3FE9" w:rsidRPr="006922C6">
        <w:t xml:space="preserve"> Có thể có độ lớn bằng 0.</w:t>
      </w:r>
    </w:p>
    <w:p w14:paraId="676AD952" w14:textId="1FFA67BF" w:rsidR="0042124E" w:rsidRPr="006922C6" w:rsidRDefault="009871E6" w:rsidP="00FF3FE9">
      <w:r w:rsidRPr="006922C6">
        <w:rPr>
          <w:b/>
          <w:bCs/>
        </w:rPr>
        <w:t xml:space="preserve">Câu </w:t>
      </w:r>
      <w:r w:rsidR="00335547">
        <w:rPr>
          <w:b/>
          <w:bCs/>
        </w:rPr>
        <w:t>12</w:t>
      </w:r>
      <w:r w:rsidR="00FF3FE9" w:rsidRPr="006922C6">
        <w:rPr>
          <w:b/>
          <w:bCs/>
        </w:rPr>
        <w:t>.</w:t>
      </w:r>
      <w:r w:rsidRPr="006922C6">
        <w:t xml:space="preserve"> </w:t>
      </w:r>
      <w:r w:rsidR="00FF3FE9" w:rsidRPr="006922C6">
        <w:t xml:space="preserve">Một người đi xe máy từ nhà đến bến xe bus cách nhà 6km về phía đông. Người đó tiếp tục lên xe bus đi tiếp 6km về phía bắc. Độ dịch chuyển tổng hợp của người này là                        </w:t>
      </w:r>
    </w:p>
    <w:p w14:paraId="751DF97C" w14:textId="22242A3F" w:rsidR="00FF3FE9" w:rsidRPr="006922C6" w:rsidRDefault="009C224A" w:rsidP="009C224A">
      <w:pPr>
        <w:ind w:left="567" w:hanging="283"/>
      </w:pPr>
      <w:r w:rsidRPr="009C224A">
        <w:rPr>
          <w:b/>
        </w:rPr>
        <w:t>A.</w:t>
      </w:r>
      <w:r w:rsidR="00FF3FE9" w:rsidRPr="006922C6">
        <w:t xml:space="preserve"> 12 </w:t>
      </w:r>
      <w:r w:rsidR="0042124E" w:rsidRPr="006922C6">
        <w:t>(</w:t>
      </w:r>
      <w:r w:rsidR="00FF3FE9" w:rsidRPr="006922C6">
        <w:t>km</w:t>
      </w:r>
      <w:r w:rsidR="0042124E" w:rsidRPr="006922C6">
        <w:t>).</w:t>
      </w:r>
      <w:r w:rsidR="00FF3FE9" w:rsidRPr="006922C6">
        <w:t xml:space="preserve">           </w:t>
      </w:r>
      <w:r w:rsidRPr="009C224A">
        <w:rPr>
          <w:b/>
        </w:rPr>
        <w:t>B.</w:t>
      </w:r>
      <w:r w:rsidR="00FF3FE9" w:rsidRPr="006922C6">
        <w:t xml:space="preserve"> 6</w:t>
      </w:r>
      <w:r w:rsidR="0042124E" w:rsidRPr="006922C6">
        <w:t xml:space="preserve"> (</w:t>
      </w:r>
      <w:r w:rsidR="00FF3FE9" w:rsidRPr="006922C6">
        <w:t>km</w:t>
      </w:r>
      <w:r w:rsidR="0042124E" w:rsidRPr="006922C6">
        <w:t>).</w:t>
      </w:r>
      <w:r w:rsidR="00FF3FE9" w:rsidRPr="006922C6">
        <w:t xml:space="preserve">       </w:t>
      </w:r>
      <w:r w:rsidR="0042124E" w:rsidRPr="006922C6">
        <w:t xml:space="preserve">  </w:t>
      </w:r>
      <w:r w:rsidR="0042124E" w:rsidRPr="006922C6">
        <w:tab/>
      </w:r>
      <w:r w:rsidRPr="009C224A">
        <w:rPr>
          <w:b/>
        </w:rPr>
        <w:t>C.</w:t>
      </w:r>
      <w:r w:rsidR="0042124E" w:rsidRPr="006922C6">
        <w:rPr>
          <w:color w:val="FF0000"/>
        </w:rPr>
        <w:t xml:space="preserve"> 6</w:t>
      </w:r>
      <m:oMath>
        <m:rad>
          <m:radPr>
            <m:degHide m:val="1"/>
            <m:ctrlPr>
              <w:rPr>
                <w:rFonts w:ascii="Cambria Math" w:hAnsi="Cambria Math"/>
                <w:i/>
                <w:color w:val="FF0000"/>
              </w:rPr>
            </m:ctrlPr>
          </m:radPr>
          <m:deg/>
          <m:e>
            <m:r>
              <w:rPr>
                <w:rFonts w:ascii="Cambria Math" w:hAnsi="Cambria Math"/>
                <w:color w:val="FF0000"/>
              </w:rPr>
              <m:t>2</m:t>
            </m:r>
          </m:e>
        </m:rad>
      </m:oMath>
      <w:r w:rsidR="0042124E" w:rsidRPr="006922C6">
        <w:rPr>
          <w:color w:val="FF0000"/>
        </w:rPr>
        <w:t xml:space="preserve"> (km).</w:t>
      </w:r>
      <w:r w:rsidR="0042124E" w:rsidRPr="006922C6">
        <w:rPr>
          <w:color w:val="FF0000"/>
        </w:rPr>
        <w:tab/>
      </w:r>
      <w:r w:rsidR="0042124E" w:rsidRPr="006922C6">
        <w:rPr>
          <w:color w:val="FF0000"/>
        </w:rPr>
        <w:tab/>
      </w:r>
      <w:r w:rsidRPr="009C224A">
        <w:rPr>
          <w:b/>
        </w:rPr>
        <w:t>D.</w:t>
      </w:r>
      <w:r w:rsidR="0042124E" w:rsidRPr="006922C6">
        <w:rPr>
          <w:color w:val="000000" w:themeColor="text1"/>
        </w:rPr>
        <w:t xml:space="preserve"> 36 (km).</w:t>
      </w:r>
    </w:p>
    <w:p w14:paraId="19F8FEA3" w14:textId="59ABE339" w:rsidR="00FF3FE9" w:rsidRPr="006922C6" w:rsidRDefault="004503B6" w:rsidP="009C224A">
      <w:pPr>
        <w:ind w:left="567" w:hanging="283"/>
      </w:pPr>
      <w:r w:rsidRPr="006922C6">
        <w:rPr>
          <w:b/>
          <w:bCs/>
        </w:rPr>
        <w:t xml:space="preserve">Câu </w:t>
      </w:r>
      <w:r w:rsidR="00FF3FE9" w:rsidRPr="006922C6">
        <w:rPr>
          <w:b/>
          <w:bCs/>
        </w:rPr>
        <w:t>1</w:t>
      </w:r>
      <w:r w:rsidR="00335547">
        <w:rPr>
          <w:b/>
          <w:bCs/>
        </w:rPr>
        <w:t>3</w:t>
      </w:r>
      <w:r w:rsidR="00FF3FE9" w:rsidRPr="006922C6">
        <w:rPr>
          <w:b/>
          <w:bCs/>
        </w:rPr>
        <w:t>.</w:t>
      </w:r>
      <w:r w:rsidR="00FF3FE9" w:rsidRPr="006922C6">
        <w:t xml:space="preserve"> Tính chất nào sau đây là của vận tốc?                                                          </w:t>
      </w:r>
      <w:r w:rsidR="009C224A" w:rsidRPr="009C224A">
        <w:rPr>
          <w:b/>
        </w:rPr>
        <w:t>A.</w:t>
      </w:r>
      <w:r w:rsidR="00FF3FE9" w:rsidRPr="006922C6">
        <w:t xml:space="preserve"> Không thể có độ lớn bằng 0.           </w:t>
      </w:r>
      <w:r w:rsidRPr="006922C6">
        <w:tab/>
      </w:r>
      <w:r w:rsidRPr="006922C6">
        <w:tab/>
      </w:r>
      <w:r w:rsidR="009C224A" w:rsidRPr="009C224A">
        <w:rPr>
          <w:b/>
        </w:rPr>
        <w:t>B.</w:t>
      </w:r>
      <w:r w:rsidR="00FF3FE9" w:rsidRPr="006922C6">
        <w:t xml:space="preserve"> Là đại lượng vô hướng.                         </w:t>
      </w:r>
      <w:r w:rsidR="009C224A" w:rsidRPr="009C224A">
        <w:rPr>
          <w:b/>
        </w:rPr>
        <w:t>C.</w:t>
      </w:r>
      <w:r w:rsidRPr="006922C6">
        <w:rPr>
          <w:color w:val="FF0000"/>
        </w:rPr>
        <w:t xml:space="preserve"> </w:t>
      </w:r>
      <w:r w:rsidR="00FF3FE9" w:rsidRPr="006922C6">
        <w:rPr>
          <w:color w:val="FF0000"/>
        </w:rPr>
        <w:t xml:space="preserve">Có phương xác định.   </w:t>
      </w:r>
      <w:r w:rsidR="00FF3FE9" w:rsidRPr="006922C6">
        <w:t xml:space="preserve">                           </w:t>
      </w:r>
      <w:r w:rsidRPr="006922C6">
        <w:tab/>
      </w:r>
      <w:r w:rsidR="009C224A" w:rsidRPr="009C224A">
        <w:rPr>
          <w:b/>
        </w:rPr>
        <w:t>D.</w:t>
      </w:r>
      <w:r w:rsidR="00FF3FE9" w:rsidRPr="006922C6">
        <w:t xml:space="preserve"> Cho biết quãng đường đi được.</w:t>
      </w:r>
    </w:p>
    <w:p w14:paraId="7B1522EC" w14:textId="31F29342" w:rsidR="004503B6" w:rsidRPr="006922C6" w:rsidRDefault="004503B6" w:rsidP="00FF3FE9">
      <w:r w:rsidRPr="006922C6">
        <w:rPr>
          <w:b/>
          <w:bCs/>
        </w:rPr>
        <w:t>Câu 1</w:t>
      </w:r>
      <w:r w:rsidR="00335547">
        <w:rPr>
          <w:b/>
          <w:bCs/>
        </w:rPr>
        <w:t>4</w:t>
      </w:r>
      <w:r w:rsidR="00FF3FE9" w:rsidRPr="006922C6">
        <w:rPr>
          <w:b/>
          <w:bCs/>
        </w:rPr>
        <w:t>.</w:t>
      </w:r>
      <w:r w:rsidR="00FF3FE9" w:rsidRPr="006922C6">
        <w:t xml:space="preserve"> Khi vật chuyển động thẳng, đổi chiều thì độ lớn của vận tốc so với tốc độ  là                                                               </w:t>
      </w:r>
    </w:p>
    <w:p w14:paraId="4D0FB390" w14:textId="2698E51F" w:rsidR="004503B6" w:rsidRPr="006922C6" w:rsidRDefault="009C224A" w:rsidP="009C224A">
      <w:pPr>
        <w:ind w:left="567" w:hanging="283"/>
      </w:pPr>
      <w:r w:rsidRPr="009C224A">
        <w:rPr>
          <w:b/>
        </w:rPr>
        <w:t>A.</w:t>
      </w:r>
      <w:r w:rsidR="00FF3FE9" w:rsidRPr="006922C6">
        <w:t xml:space="preserve"> bằng nhau.                      </w:t>
      </w:r>
      <w:r w:rsidR="004503B6" w:rsidRPr="006922C6">
        <w:tab/>
      </w:r>
      <w:r w:rsidR="004503B6" w:rsidRPr="006922C6">
        <w:tab/>
      </w:r>
      <w:r w:rsidR="004503B6" w:rsidRPr="006922C6">
        <w:tab/>
      </w:r>
      <w:r w:rsidRPr="009C224A">
        <w:rPr>
          <w:b/>
        </w:rPr>
        <w:t>B.</w:t>
      </w:r>
      <w:r w:rsidR="00FF3FE9" w:rsidRPr="006922C6">
        <w:t xml:space="preserve">lớn hơn.                   </w:t>
      </w:r>
    </w:p>
    <w:p w14:paraId="004D7EF9" w14:textId="53A601FC" w:rsidR="00FF3FE9" w:rsidRPr="006922C6" w:rsidRDefault="009C224A" w:rsidP="009C224A">
      <w:pPr>
        <w:ind w:left="567" w:hanging="283"/>
      </w:pPr>
      <w:r w:rsidRPr="009C224A">
        <w:rPr>
          <w:b/>
        </w:rPr>
        <w:t>C.</w:t>
      </w:r>
      <w:r w:rsidR="009455FA" w:rsidRPr="006922C6">
        <w:rPr>
          <w:color w:val="FF0000"/>
        </w:rPr>
        <w:t xml:space="preserve"> </w:t>
      </w:r>
      <w:r w:rsidR="00FF3FE9" w:rsidRPr="006922C6">
        <w:rPr>
          <w:color w:val="FF0000"/>
        </w:rPr>
        <w:t xml:space="preserve">nhỏ hơn.                                              </w:t>
      </w:r>
      <w:r w:rsidR="004503B6" w:rsidRPr="006922C6">
        <w:tab/>
      </w:r>
      <w:r w:rsidRPr="009C224A">
        <w:rPr>
          <w:b/>
        </w:rPr>
        <w:t>D.</w:t>
      </w:r>
      <w:r w:rsidR="00FF3FE9" w:rsidRPr="006922C6">
        <w:t xml:space="preserve"> lớn hơn hoặc bằng.   </w:t>
      </w:r>
    </w:p>
    <w:p w14:paraId="15636F07" w14:textId="4D343AB3" w:rsidR="009455FA" w:rsidRPr="006922C6" w:rsidRDefault="009455FA" w:rsidP="00FF3FE9">
      <w:r w:rsidRPr="006922C6">
        <w:rPr>
          <w:b/>
          <w:bCs/>
        </w:rPr>
        <w:t xml:space="preserve">Câu </w:t>
      </w:r>
      <w:r w:rsidR="00FF3FE9" w:rsidRPr="006922C6">
        <w:rPr>
          <w:b/>
          <w:bCs/>
        </w:rPr>
        <w:t>1</w:t>
      </w:r>
      <w:r w:rsidR="00335547">
        <w:rPr>
          <w:b/>
          <w:bCs/>
        </w:rPr>
        <w:t>5</w:t>
      </w:r>
      <w:r w:rsidR="00FF3FE9" w:rsidRPr="006922C6">
        <w:rPr>
          <w:b/>
          <w:bCs/>
        </w:rPr>
        <w:t>.</w:t>
      </w:r>
      <w:r w:rsidRPr="006922C6">
        <w:t xml:space="preserve"> </w:t>
      </w:r>
      <w:r w:rsidR="00FF3FE9" w:rsidRPr="006922C6">
        <w:t xml:space="preserve">Khi vật chuyển động có độ dịch chuyển </w:t>
      </w:r>
      <m:oMath>
        <m:acc>
          <m:accPr>
            <m:chr m:val="⃗"/>
            <m:ctrlPr>
              <w:rPr>
                <w:rFonts w:ascii="Cambria Math" w:hAnsi="Cambria Math"/>
                <w:i/>
              </w:rPr>
            </m:ctrlPr>
          </m:accPr>
          <m:e>
            <m:r>
              <w:rPr>
                <w:rFonts w:ascii="Cambria Math" w:hAnsi="Cambria Math"/>
              </w:rPr>
              <m:t>d</m:t>
            </m:r>
          </m:e>
        </m:acc>
      </m:oMath>
      <w:r w:rsidR="00FF3FE9" w:rsidRPr="006922C6">
        <w:t xml:space="preserve"> trong khoảng thời gian t. Vận tốc của vật được tính bằng           </w:t>
      </w:r>
    </w:p>
    <w:p w14:paraId="665797F9" w14:textId="7CCD4B9B" w:rsidR="00FF3FE9" w:rsidRPr="006922C6" w:rsidRDefault="009C224A" w:rsidP="009C224A">
      <w:pPr>
        <w:ind w:left="567" w:hanging="283"/>
      </w:pPr>
      <w:r w:rsidRPr="009C224A">
        <w:rPr>
          <w:b/>
        </w:rPr>
        <w:t>A.</w:t>
      </w:r>
      <w:r w:rsidR="00FF3FE9" w:rsidRPr="006922C6">
        <w:rPr>
          <w:color w:val="FF0000"/>
        </w:rPr>
        <w:t xml:space="preserve">  </w:t>
      </w:r>
      <m:oMath>
        <m:acc>
          <m:accPr>
            <m:chr m:val="⃗"/>
            <m:ctrlPr>
              <w:rPr>
                <w:rFonts w:ascii="Cambria Math" w:hAnsi="Cambria Math"/>
                <w:i/>
                <w:color w:val="FF0000"/>
              </w:rPr>
            </m:ctrlPr>
          </m:accPr>
          <m:e>
            <m:r>
              <m:rPr>
                <m:sty m:val="p"/>
              </m:rPr>
              <w:rPr>
                <w:rFonts w:ascii="Cambria Math" w:hAnsi="Cambria Math"/>
                <w:color w:val="FF0000"/>
              </w:rPr>
              <m:t>v</m:t>
            </m:r>
          </m:e>
        </m:acc>
        <m:r>
          <w:rPr>
            <w:rFonts w:ascii="Cambria Math" w:hAnsi="Cambria Math"/>
            <w:color w:val="FF0000"/>
          </w:rPr>
          <m:t>=</m:t>
        </m:r>
        <m:f>
          <m:fPr>
            <m:ctrlPr>
              <w:rPr>
                <w:rFonts w:ascii="Cambria Math" w:hAnsi="Cambria Math"/>
                <w:i/>
                <w:color w:val="FF0000"/>
              </w:rPr>
            </m:ctrlPr>
          </m:fPr>
          <m:num>
            <m:acc>
              <m:accPr>
                <m:chr m:val="⃗"/>
                <m:ctrlPr>
                  <w:rPr>
                    <w:rFonts w:ascii="Cambria Math" w:hAnsi="Cambria Math"/>
                    <w:i/>
                    <w:color w:val="FF0000"/>
                  </w:rPr>
                </m:ctrlPr>
              </m:accPr>
              <m:e>
                <m:r>
                  <w:rPr>
                    <w:rFonts w:ascii="Cambria Math" w:hAnsi="Cambria Math"/>
                    <w:color w:val="FF0000"/>
                  </w:rPr>
                  <m:t>d</m:t>
                </m:r>
              </m:e>
            </m:acc>
          </m:num>
          <m:den>
            <m:r>
              <w:rPr>
                <w:rFonts w:ascii="Cambria Math" w:hAnsi="Cambria Math"/>
                <w:color w:val="FF0000"/>
              </w:rPr>
              <m:t>t</m:t>
            </m:r>
          </m:den>
        </m:f>
      </m:oMath>
      <w:r w:rsidR="00D5468A" w:rsidRPr="006922C6">
        <w:rPr>
          <w:color w:val="FF0000"/>
        </w:rPr>
        <w:t>.</w:t>
      </w:r>
      <w:r w:rsidR="00901309" w:rsidRPr="006922C6">
        <w:tab/>
      </w:r>
      <w:r w:rsidR="00901309" w:rsidRPr="006922C6">
        <w:tab/>
      </w:r>
      <w:r w:rsidRPr="009C224A">
        <w:rPr>
          <w:b/>
        </w:rPr>
        <w:t>B.</w:t>
      </w:r>
      <w:r w:rsidR="00901309" w:rsidRPr="006922C6">
        <w:t xml:space="preserve"> </w:t>
      </w:r>
      <m:oMath>
        <m:acc>
          <m:accPr>
            <m:chr m:val="⃗"/>
            <m:ctrlPr>
              <w:rPr>
                <w:rFonts w:ascii="Cambria Math" w:hAnsi="Cambria Math"/>
                <w:i/>
              </w:rPr>
            </m:ctrlPr>
          </m:accPr>
          <m:e>
            <m:r>
              <m:rPr>
                <m:sty m:val="p"/>
              </m:rPr>
              <w:rPr>
                <w:rFonts w:ascii="Cambria Math" w:hAnsi="Cambria Math"/>
              </w:rPr>
              <m:t>v</m:t>
            </m:r>
          </m:e>
        </m:acc>
      </m:oMath>
      <w:r w:rsidR="00901309" w:rsidRPr="006922C6">
        <w:t xml:space="preserve"> =</w:t>
      </w:r>
      <m:oMath>
        <m:r>
          <w:rPr>
            <w:rFonts w:ascii="Cambria Math" w:hAnsi="Cambria Math"/>
          </w:rPr>
          <m:t xml:space="preserve"> </m:t>
        </m:r>
        <m:acc>
          <m:accPr>
            <m:chr m:val="⃗"/>
            <m:ctrlPr>
              <w:rPr>
                <w:rFonts w:ascii="Cambria Math" w:hAnsi="Cambria Math"/>
                <w:i/>
              </w:rPr>
            </m:ctrlPr>
          </m:accPr>
          <m:e>
            <m:r>
              <m:rPr>
                <m:sty m:val="p"/>
              </m:rPr>
              <w:rPr>
                <w:rFonts w:ascii="Cambria Math" w:hAnsi="Cambria Math"/>
              </w:rPr>
              <m:t>d</m:t>
            </m:r>
          </m:e>
        </m:acc>
      </m:oMath>
      <w:r w:rsidR="00901309" w:rsidRPr="006922C6">
        <w:t>.t.</w:t>
      </w:r>
      <w:r w:rsidR="00901309" w:rsidRPr="006922C6">
        <w:tab/>
      </w:r>
      <w:r w:rsidR="00901309" w:rsidRPr="006922C6">
        <w:tab/>
      </w:r>
      <w:r w:rsidRPr="009C224A">
        <w:rPr>
          <w:b/>
        </w:rPr>
        <w:t>C.</w:t>
      </w:r>
      <w:r w:rsidR="00901309" w:rsidRPr="006922C6">
        <w:t xml:space="preserve">  </w:t>
      </w:r>
      <m:oMath>
        <m:acc>
          <m:accPr>
            <m:chr m:val="⃗"/>
            <m:ctrlPr>
              <w:rPr>
                <w:rFonts w:ascii="Cambria Math" w:hAnsi="Cambria Math"/>
                <w:i/>
              </w:rPr>
            </m:ctrlPr>
          </m:accPr>
          <m:e>
            <m:r>
              <m:rPr>
                <m:sty m:val="p"/>
              </m:rPr>
              <w:rPr>
                <w:rFonts w:ascii="Cambria Math" w:hAnsi="Cambria Math"/>
              </w:rPr>
              <m:t>v</m:t>
            </m:r>
          </m:e>
        </m:acc>
        <m:r>
          <w:rPr>
            <w:rFonts w:ascii="Cambria Math" w:hAnsi="Cambria Math"/>
          </w:rPr>
          <m:t>=</m:t>
        </m:r>
        <m:f>
          <m:fPr>
            <m:ctrlPr>
              <w:rPr>
                <w:rFonts w:ascii="Cambria Math" w:hAnsi="Cambria Math"/>
                <w:i/>
              </w:rPr>
            </m:ctrlPr>
          </m:fPr>
          <m:num>
            <m:r>
              <w:rPr>
                <w:rFonts w:ascii="Cambria Math" w:hAnsi="Cambria Math"/>
              </w:rPr>
              <m:t>t</m:t>
            </m:r>
          </m:num>
          <m:den>
            <m:acc>
              <m:accPr>
                <m:chr m:val="⃗"/>
                <m:ctrlPr>
                  <w:rPr>
                    <w:rFonts w:ascii="Cambria Math" w:hAnsi="Cambria Math"/>
                    <w:i/>
                  </w:rPr>
                </m:ctrlPr>
              </m:accPr>
              <m:e>
                <m:r>
                  <w:rPr>
                    <w:rFonts w:ascii="Cambria Math" w:hAnsi="Cambria Math"/>
                  </w:rPr>
                  <m:t>d</m:t>
                </m:r>
              </m:e>
            </m:acc>
          </m:den>
        </m:f>
      </m:oMath>
      <w:r w:rsidR="00901309" w:rsidRPr="006922C6">
        <w:t>.</w:t>
      </w:r>
      <w:r w:rsidR="00FF3FE9" w:rsidRPr="006922C6">
        <w:t xml:space="preserve">           </w:t>
      </w:r>
      <w:r w:rsidRPr="009C224A">
        <w:rPr>
          <w:b/>
        </w:rPr>
        <w:t>D.</w:t>
      </w:r>
      <w:r w:rsidR="0000221D" w:rsidRPr="006922C6">
        <w:t xml:space="preserve"> </w:t>
      </w:r>
      <m:oMath>
        <m:acc>
          <m:accPr>
            <m:chr m:val="⃗"/>
            <m:ctrlPr>
              <w:rPr>
                <w:rFonts w:ascii="Cambria Math" w:hAnsi="Cambria Math"/>
                <w:i/>
              </w:rPr>
            </m:ctrlPr>
          </m:accPr>
          <m:e>
            <m:r>
              <m:rPr>
                <m:sty m:val="p"/>
              </m:rPr>
              <w:rPr>
                <w:rFonts w:ascii="Cambria Math" w:hAnsi="Cambria Math"/>
              </w:rPr>
              <m:t>v</m:t>
            </m:r>
          </m:e>
        </m:acc>
      </m:oMath>
      <w:r w:rsidR="0000221D" w:rsidRPr="006922C6">
        <w:t xml:space="preserve"> =</w:t>
      </w:r>
      <m:oMath>
        <m:r>
          <w:rPr>
            <w:rFonts w:ascii="Cambria Math" w:hAnsi="Cambria Math"/>
          </w:rPr>
          <m:t xml:space="preserve"> </m:t>
        </m:r>
        <m:acc>
          <m:accPr>
            <m:chr m:val="⃗"/>
            <m:ctrlPr>
              <w:rPr>
                <w:rFonts w:ascii="Cambria Math" w:hAnsi="Cambria Math"/>
                <w:i/>
              </w:rPr>
            </m:ctrlPr>
          </m:accPr>
          <m:e>
            <m:r>
              <m:rPr>
                <m:sty m:val="p"/>
              </m:rPr>
              <w:rPr>
                <w:rFonts w:ascii="Cambria Math" w:hAnsi="Cambria Math"/>
              </w:rPr>
              <m:t>d</m:t>
            </m:r>
          </m:e>
        </m:acc>
      </m:oMath>
      <w:r w:rsidR="0000221D" w:rsidRPr="006922C6">
        <w:t xml:space="preserve"> +t.</w:t>
      </w:r>
      <w:r w:rsidR="00FF3FE9" w:rsidRPr="006922C6">
        <w:t xml:space="preserve">          </w:t>
      </w:r>
    </w:p>
    <w:p w14:paraId="75E76DDC" w14:textId="5234B6D1" w:rsidR="00F370E7" w:rsidRPr="006922C6" w:rsidRDefault="00CF0E0F" w:rsidP="00CF0E0F">
      <w:pPr>
        <w:tabs>
          <w:tab w:val="left" w:pos="993"/>
          <w:tab w:val="num" w:pos="1211"/>
          <w:tab w:val="left" w:pos="2700"/>
          <w:tab w:val="left" w:pos="5400"/>
          <w:tab w:val="left" w:pos="8100"/>
        </w:tabs>
        <w:jc w:val="both"/>
      </w:pPr>
      <w:r w:rsidRPr="006922C6">
        <w:rPr>
          <w:b/>
          <w:bCs/>
        </w:rPr>
        <w:t>Câu 1</w:t>
      </w:r>
      <w:r w:rsidR="00335547">
        <w:rPr>
          <w:b/>
          <w:bCs/>
        </w:rPr>
        <w:t>6</w:t>
      </w:r>
      <w:r w:rsidRPr="006922C6">
        <w:rPr>
          <w:b/>
          <w:bCs/>
        </w:rPr>
        <w:t>.</w:t>
      </w:r>
      <w:r w:rsidRPr="006922C6">
        <w:t xml:space="preserve"> </w:t>
      </w:r>
      <w:r w:rsidR="006D7C61" w:rsidRPr="006922C6">
        <w:t xml:space="preserve">Chọn câu </w:t>
      </w:r>
      <w:r w:rsidR="006D7C61" w:rsidRPr="006922C6">
        <w:rPr>
          <w:b/>
          <w:bCs/>
        </w:rPr>
        <w:t>không</w:t>
      </w:r>
      <w:r w:rsidR="006D7C61" w:rsidRPr="006922C6">
        <w:t xml:space="preserve"> đúng?</w:t>
      </w:r>
      <w:r w:rsidR="00F370E7" w:rsidRPr="006922C6">
        <w:t xml:space="preserve"> </w:t>
      </w:r>
      <w:r w:rsidR="006D7C61" w:rsidRPr="006922C6">
        <w:t>C</w:t>
      </w:r>
      <w:r w:rsidR="00F370E7" w:rsidRPr="006922C6">
        <w:t xml:space="preserve">huyển động rơi tự do </w:t>
      </w:r>
      <w:r w:rsidR="006D7C61" w:rsidRPr="006922C6">
        <w:t>có đặc điểm</w:t>
      </w:r>
    </w:p>
    <w:p w14:paraId="3CF4B291" w14:textId="64AACEB0" w:rsidR="00F370E7" w:rsidRPr="006922C6" w:rsidRDefault="009C224A" w:rsidP="009C224A">
      <w:pPr>
        <w:tabs>
          <w:tab w:val="left" w:pos="993"/>
          <w:tab w:val="left" w:pos="2700"/>
          <w:tab w:val="left" w:pos="5400"/>
          <w:tab w:val="left" w:pos="8100"/>
        </w:tabs>
        <w:ind w:left="567" w:hanging="283"/>
        <w:jc w:val="both"/>
      </w:pPr>
      <w:r w:rsidRPr="009C224A">
        <w:rPr>
          <w:b/>
        </w:rPr>
        <w:t>A.</w:t>
      </w:r>
      <w:r w:rsidR="00F370E7" w:rsidRPr="006922C6">
        <w:t xml:space="preserve"> phương thẳng đứng.</w:t>
      </w:r>
    </w:p>
    <w:p w14:paraId="12732DBC" w14:textId="2F6092BF" w:rsidR="00F370E7" w:rsidRPr="006922C6" w:rsidRDefault="009C224A" w:rsidP="009C224A">
      <w:pPr>
        <w:tabs>
          <w:tab w:val="left" w:pos="993"/>
          <w:tab w:val="left" w:pos="2700"/>
          <w:tab w:val="left" w:pos="5400"/>
          <w:tab w:val="left" w:pos="8100"/>
        </w:tabs>
        <w:ind w:left="567" w:hanging="283"/>
        <w:jc w:val="both"/>
      </w:pPr>
      <w:r w:rsidRPr="009C224A">
        <w:rPr>
          <w:b/>
        </w:rPr>
        <w:t>B.</w:t>
      </w:r>
      <w:r w:rsidR="00F370E7" w:rsidRPr="006922C6">
        <w:t xml:space="preserve"> </w:t>
      </w:r>
      <w:r w:rsidR="006D7C61" w:rsidRPr="006922C6">
        <w:t>chiều từ trên xuống</w:t>
      </w:r>
      <w:r w:rsidR="00F370E7" w:rsidRPr="006922C6">
        <w:t>.</w:t>
      </w:r>
    </w:p>
    <w:p w14:paraId="67AE3C98" w14:textId="454AA56E" w:rsidR="00F370E7" w:rsidRPr="006922C6" w:rsidRDefault="009C224A" w:rsidP="009C224A">
      <w:pPr>
        <w:tabs>
          <w:tab w:val="left" w:pos="993"/>
          <w:tab w:val="left" w:pos="2700"/>
          <w:tab w:val="left" w:pos="5400"/>
          <w:tab w:val="left" w:pos="8100"/>
        </w:tabs>
        <w:ind w:left="567" w:hanging="283"/>
        <w:jc w:val="both"/>
      </w:pPr>
      <w:r w:rsidRPr="009C224A">
        <w:rPr>
          <w:b/>
        </w:rPr>
        <w:lastRenderedPageBreak/>
        <w:t>C.</w:t>
      </w:r>
      <w:r w:rsidR="00F370E7" w:rsidRPr="006922C6">
        <w:t xml:space="preserve"> </w:t>
      </w:r>
      <w:r w:rsidR="00986A38" w:rsidRPr="006922C6">
        <w:t>là chuyển động thẳng, nhanh dần đều</w:t>
      </w:r>
      <w:r w:rsidR="00F370E7" w:rsidRPr="006922C6">
        <w:t>.</w:t>
      </w:r>
    </w:p>
    <w:p w14:paraId="22576F02" w14:textId="0FEF89B3" w:rsidR="00F370E7" w:rsidRDefault="009C224A" w:rsidP="009C224A">
      <w:pPr>
        <w:tabs>
          <w:tab w:val="left" w:pos="993"/>
          <w:tab w:val="left" w:pos="2700"/>
          <w:tab w:val="left" w:pos="5400"/>
          <w:tab w:val="left" w:pos="8100"/>
        </w:tabs>
        <w:ind w:left="567" w:hanging="283"/>
        <w:jc w:val="both"/>
        <w:rPr>
          <w:color w:val="FF0000"/>
        </w:rPr>
      </w:pPr>
      <w:r w:rsidRPr="009C224A">
        <w:rPr>
          <w:b/>
        </w:rPr>
        <w:t>D.</w:t>
      </w:r>
      <w:r w:rsidR="00F370E7" w:rsidRPr="006922C6">
        <w:rPr>
          <w:color w:val="FF0000"/>
        </w:rPr>
        <w:t xml:space="preserve"> </w:t>
      </w:r>
      <w:r w:rsidR="00986A38" w:rsidRPr="006922C6">
        <w:rPr>
          <w:color w:val="FF0000"/>
        </w:rPr>
        <w:t>l</w:t>
      </w:r>
      <w:r w:rsidR="00F370E7" w:rsidRPr="006922C6">
        <w:rPr>
          <w:color w:val="FF0000"/>
        </w:rPr>
        <w:t xml:space="preserve">úc t = 0 thì </w:t>
      </w:r>
      <w:r w:rsidR="00F370E7" w:rsidRPr="006922C6">
        <w:rPr>
          <w:color w:val="FF0000"/>
          <w:position w:val="-6"/>
        </w:rPr>
        <w:object w:dxaOrig="559" w:dyaOrig="280" w14:anchorId="7373CFB8">
          <v:shape id="_x0000_i1031" type="#_x0000_t75" style="width:28pt;height:14.5pt" o:ole="">
            <v:imagedata r:id="rId20" o:title=""/>
          </v:shape>
          <o:OLEObject Type="Embed" ProgID="Equation.3" ShapeID="_x0000_i1031" DrawAspect="Content" ObjectID="_1728700391" r:id="rId21"/>
        </w:object>
      </w:r>
      <w:r w:rsidR="00F370E7" w:rsidRPr="006922C6">
        <w:rPr>
          <w:color w:val="FF0000"/>
        </w:rPr>
        <w:t>.</w:t>
      </w:r>
    </w:p>
    <w:p w14:paraId="24CC97F6" w14:textId="61C206AF" w:rsidR="00934C67" w:rsidRPr="006922C6" w:rsidRDefault="00934C67" w:rsidP="00934C67">
      <w:pPr>
        <w:rPr>
          <w:iCs/>
        </w:rPr>
      </w:pPr>
      <w:r w:rsidRPr="006922C6">
        <w:rPr>
          <w:b/>
          <w:bCs/>
          <w:iCs/>
        </w:rPr>
        <w:t xml:space="preserve">Câu </w:t>
      </w:r>
      <w:r>
        <w:rPr>
          <w:b/>
          <w:bCs/>
          <w:iCs/>
        </w:rPr>
        <w:t>17</w:t>
      </w:r>
      <w:r w:rsidRPr="006922C6">
        <w:rPr>
          <w:b/>
          <w:bCs/>
          <w:iCs/>
        </w:rPr>
        <w:t>.</w:t>
      </w:r>
      <w:r w:rsidRPr="006922C6">
        <w:rPr>
          <w:iCs/>
        </w:rPr>
        <w:t xml:space="preserve"> Ưu điểm khi sử dụng đồng hồ đo thời gian hiện số và cổng quang điện là</w:t>
      </w:r>
    </w:p>
    <w:p w14:paraId="73DF4A48" w14:textId="30E07079" w:rsidR="00934C67" w:rsidRPr="006922C6" w:rsidRDefault="009C224A" w:rsidP="009C224A">
      <w:pPr>
        <w:ind w:left="567" w:hanging="283"/>
        <w:rPr>
          <w:iCs/>
        </w:rPr>
      </w:pPr>
      <w:r w:rsidRPr="009C224A">
        <w:rPr>
          <w:b/>
          <w:iCs/>
        </w:rPr>
        <w:t>A.</w:t>
      </w:r>
      <w:r w:rsidR="00934C67" w:rsidRPr="006922C6">
        <w:rPr>
          <w:iCs/>
          <w:color w:val="FF0000"/>
        </w:rPr>
        <w:t xml:space="preserve"> Kết quả có độ chính xác cao.</w:t>
      </w:r>
      <w:r w:rsidR="00BF4A0A">
        <w:rPr>
          <w:iCs/>
          <w:color w:val="FF0000"/>
        </w:rPr>
        <w:tab/>
      </w:r>
      <w:r w:rsidR="00BF4A0A">
        <w:rPr>
          <w:iCs/>
          <w:color w:val="FF0000"/>
        </w:rPr>
        <w:tab/>
      </w:r>
      <w:r w:rsidR="00BF4A0A">
        <w:rPr>
          <w:iCs/>
          <w:color w:val="FF0000"/>
        </w:rPr>
        <w:tab/>
      </w:r>
      <w:r w:rsidRPr="009C224A">
        <w:rPr>
          <w:b/>
          <w:iCs/>
        </w:rPr>
        <w:t>B.</w:t>
      </w:r>
      <w:r w:rsidR="00934C67" w:rsidRPr="006922C6">
        <w:rPr>
          <w:iCs/>
        </w:rPr>
        <w:t xml:space="preserve"> Chi phí thấp.</w:t>
      </w:r>
    </w:p>
    <w:p w14:paraId="011360C3" w14:textId="523877E9" w:rsidR="00934C67" w:rsidRPr="006922C6" w:rsidRDefault="009C224A" w:rsidP="009C224A">
      <w:pPr>
        <w:ind w:left="567" w:hanging="283"/>
        <w:rPr>
          <w:iCs/>
        </w:rPr>
      </w:pPr>
      <w:r w:rsidRPr="009C224A">
        <w:rPr>
          <w:b/>
          <w:iCs/>
        </w:rPr>
        <w:t>C.</w:t>
      </w:r>
      <w:r w:rsidR="00934C67" w:rsidRPr="006922C6">
        <w:rPr>
          <w:iCs/>
        </w:rPr>
        <w:t xml:space="preserve"> Thiết bị nhỏ, gọn.</w:t>
      </w:r>
      <w:r w:rsidR="00BF4A0A">
        <w:rPr>
          <w:iCs/>
        </w:rPr>
        <w:tab/>
      </w:r>
      <w:r w:rsidR="00BF4A0A">
        <w:rPr>
          <w:iCs/>
        </w:rPr>
        <w:tab/>
      </w:r>
      <w:r w:rsidR="00BF4A0A">
        <w:rPr>
          <w:iCs/>
        </w:rPr>
        <w:tab/>
      </w:r>
      <w:r w:rsidR="00BF4A0A">
        <w:rPr>
          <w:iCs/>
        </w:rPr>
        <w:tab/>
      </w:r>
      <w:r w:rsidRPr="009C224A">
        <w:rPr>
          <w:b/>
          <w:iCs/>
        </w:rPr>
        <w:t>D.</w:t>
      </w:r>
      <w:r w:rsidR="00934C67" w:rsidRPr="006922C6">
        <w:rPr>
          <w:iCs/>
        </w:rPr>
        <w:t xml:space="preserve"> Tuổi thọ cao.</w:t>
      </w:r>
    </w:p>
    <w:p w14:paraId="5F73C5F2" w14:textId="7BB37186" w:rsidR="00934C67" w:rsidRPr="006922C6" w:rsidRDefault="00934C67" w:rsidP="00934C67">
      <w:pPr>
        <w:ind w:left="720" w:hanging="720"/>
        <w:rPr>
          <w:iCs/>
        </w:rPr>
      </w:pPr>
      <w:r w:rsidRPr="006922C6">
        <w:rPr>
          <w:b/>
          <w:bCs/>
          <w:iCs/>
        </w:rPr>
        <w:t xml:space="preserve">Câu </w:t>
      </w:r>
      <w:r>
        <w:rPr>
          <w:b/>
          <w:bCs/>
          <w:iCs/>
        </w:rPr>
        <w:t>18</w:t>
      </w:r>
      <w:r w:rsidRPr="006922C6">
        <w:rPr>
          <w:b/>
          <w:bCs/>
          <w:iCs/>
        </w:rPr>
        <w:t>.</w:t>
      </w:r>
      <w:r w:rsidRPr="006922C6">
        <w:rPr>
          <w:iCs/>
        </w:rPr>
        <w:t xml:space="preserve"> Sử dụng đồng hồ đo thời gian hiện số để xác định thời gian chuyển động của vật từ A đến B ta điều chỉnh núm xoay về MODE nào sau đây?</w:t>
      </w:r>
    </w:p>
    <w:p w14:paraId="777DBC17" w14:textId="47AA0658" w:rsidR="00934C67" w:rsidRPr="006922C6" w:rsidRDefault="009C224A" w:rsidP="009C224A">
      <w:pPr>
        <w:ind w:left="567" w:hanging="283"/>
        <w:rPr>
          <w:iCs/>
        </w:rPr>
      </w:pPr>
      <w:r w:rsidRPr="009C224A">
        <w:rPr>
          <w:b/>
          <w:iCs/>
        </w:rPr>
        <w:t>A.</w:t>
      </w:r>
      <w:r w:rsidR="00934C67" w:rsidRPr="006922C6">
        <w:rPr>
          <w:iCs/>
        </w:rPr>
        <w:t xml:space="preserve"> MODE </w:t>
      </w:r>
      <w:r w:rsidRPr="009C224A">
        <w:rPr>
          <w:b/>
          <w:iCs/>
        </w:rPr>
        <w:t>A.</w:t>
      </w:r>
      <w:r w:rsidR="00934C67" w:rsidRPr="006922C6">
        <w:rPr>
          <w:iCs/>
        </w:rPr>
        <w:tab/>
      </w:r>
      <w:r w:rsidR="00934C67" w:rsidRPr="006922C6">
        <w:rPr>
          <w:iCs/>
        </w:rPr>
        <w:tab/>
      </w:r>
      <w:r w:rsidR="00934C67" w:rsidRPr="006922C6">
        <w:rPr>
          <w:iCs/>
        </w:rPr>
        <w:tab/>
      </w:r>
      <w:r w:rsidRPr="009C224A">
        <w:rPr>
          <w:b/>
          <w:iCs/>
        </w:rPr>
        <w:t>B.</w:t>
      </w:r>
      <w:r w:rsidR="00934C67" w:rsidRPr="006922C6">
        <w:rPr>
          <w:iCs/>
        </w:rPr>
        <w:t xml:space="preserve"> MODE </w:t>
      </w:r>
      <w:r w:rsidRPr="009C224A">
        <w:rPr>
          <w:b/>
          <w:iCs/>
        </w:rPr>
        <w:t>B.</w:t>
      </w:r>
    </w:p>
    <w:p w14:paraId="2DA5A83B" w14:textId="5C994D1A" w:rsidR="00934C67" w:rsidRPr="006922C6" w:rsidRDefault="009C224A" w:rsidP="009C224A">
      <w:pPr>
        <w:ind w:left="567" w:hanging="283"/>
        <w:rPr>
          <w:iCs/>
        </w:rPr>
      </w:pPr>
      <w:r w:rsidRPr="009C224A">
        <w:rPr>
          <w:b/>
          <w:iCs/>
        </w:rPr>
        <w:t>C.</w:t>
      </w:r>
      <w:r w:rsidR="00934C67" w:rsidRPr="006922C6">
        <w:rPr>
          <w:iCs/>
          <w:color w:val="FF0000"/>
        </w:rPr>
        <w:t xml:space="preserve"> MODE A </w:t>
      </w:r>
      <m:oMath>
        <m:r>
          <w:rPr>
            <w:rFonts w:ascii="Cambria Math" w:hAnsi="Cambria Math"/>
            <w:color w:val="FF0000"/>
          </w:rPr>
          <m:t>↔</m:t>
        </m:r>
      </m:oMath>
      <w:r w:rsidR="00934C67" w:rsidRPr="006922C6">
        <w:rPr>
          <w:iCs/>
          <w:color w:val="FF0000"/>
        </w:rPr>
        <w:t xml:space="preserve"> </w:t>
      </w:r>
      <w:r w:rsidRPr="009C224A">
        <w:rPr>
          <w:b/>
          <w:iCs/>
        </w:rPr>
        <w:t>B.</w:t>
      </w:r>
      <w:r w:rsidR="00934C67" w:rsidRPr="006922C6">
        <w:rPr>
          <w:iCs/>
          <w:color w:val="FF0000"/>
        </w:rPr>
        <w:tab/>
      </w:r>
      <w:r w:rsidR="00934C67" w:rsidRPr="006922C6">
        <w:rPr>
          <w:iCs/>
        </w:rPr>
        <w:tab/>
      </w:r>
      <w:r w:rsidR="00934C67" w:rsidRPr="006922C6">
        <w:rPr>
          <w:iCs/>
        </w:rPr>
        <w:tab/>
      </w:r>
      <w:r w:rsidRPr="009C224A">
        <w:rPr>
          <w:b/>
          <w:iCs/>
        </w:rPr>
        <w:t>D.</w:t>
      </w:r>
      <w:r w:rsidR="00934C67" w:rsidRPr="006922C6">
        <w:rPr>
          <w:iCs/>
        </w:rPr>
        <w:t xml:space="preserve"> MODE A + </w:t>
      </w:r>
      <w:r w:rsidRPr="009C224A">
        <w:rPr>
          <w:b/>
          <w:iCs/>
        </w:rPr>
        <w:t>B.</w:t>
      </w:r>
    </w:p>
    <w:p w14:paraId="17FD89E2" w14:textId="325528B9" w:rsidR="009579A3" w:rsidRPr="006922C6" w:rsidRDefault="009579A3" w:rsidP="009579A3">
      <w:pPr>
        <w:rPr>
          <w:iCs/>
        </w:rPr>
      </w:pPr>
      <w:r w:rsidRPr="006922C6">
        <w:rPr>
          <w:b/>
          <w:bCs/>
          <w:iCs/>
        </w:rPr>
        <w:t xml:space="preserve">Câu </w:t>
      </w:r>
      <w:r>
        <w:rPr>
          <w:b/>
          <w:bCs/>
          <w:iCs/>
        </w:rPr>
        <w:t>19</w:t>
      </w:r>
      <w:r w:rsidRPr="006922C6">
        <w:rPr>
          <w:b/>
          <w:bCs/>
          <w:iCs/>
        </w:rPr>
        <w:t>.</w:t>
      </w:r>
      <w:r w:rsidRPr="006922C6">
        <w:rPr>
          <w:iCs/>
        </w:rPr>
        <w:t xml:space="preserve"> Theo đồ thị như hình 1, vật chuyển động thẳng đều trong khoảng thời gian</w:t>
      </w:r>
    </w:p>
    <w:p w14:paraId="749F63B0" w14:textId="77777777" w:rsidR="009579A3" w:rsidRPr="006922C6" w:rsidRDefault="009579A3" w:rsidP="009579A3">
      <w:pPr>
        <w:rPr>
          <w:iCs/>
        </w:rPr>
        <w:sectPr w:rsidR="009579A3" w:rsidRPr="006922C6" w:rsidSect="009579A3">
          <w:type w:val="continuous"/>
          <w:pgSz w:w="12240" w:h="15840"/>
          <w:pgMar w:top="1440" w:right="1440" w:bottom="1440" w:left="1440" w:header="720" w:footer="720" w:gutter="0"/>
          <w:cols w:space="720"/>
          <w:docGrid w:linePitch="360"/>
        </w:sectPr>
      </w:pPr>
    </w:p>
    <w:p w14:paraId="21C046CF" w14:textId="77777777" w:rsidR="009579A3" w:rsidRPr="006922C6" w:rsidRDefault="009579A3" w:rsidP="009579A3">
      <w:pPr>
        <w:rPr>
          <w:iCs/>
        </w:rPr>
      </w:pPr>
      <w:r>
        <w:rPr>
          <w:noProof/>
        </w:rPr>
        <w:drawing>
          <wp:inline distT="0" distB="0" distL="0" distR="0" wp14:anchorId="313D1273" wp14:editId="0EF99FB2">
            <wp:extent cx="2743200" cy="160210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743200" cy="1602105"/>
                    </a:xfrm>
                    <a:prstGeom prst="rect">
                      <a:avLst/>
                    </a:prstGeom>
                  </pic:spPr>
                </pic:pic>
              </a:graphicData>
            </a:graphic>
          </wp:inline>
        </w:drawing>
      </w:r>
    </w:p>
    <w:p w14:paraId="68692E04" w14:textId="77777777" w:rsidR="009579A3" w:rsidRPr="006922C6" w:rsidRDefault="009579A3" w:rsidP="009579A3">
      <w:pPr>
        <w:rPr>
          <w:iCs/>
        </w:rPr>
      </w:pPr>
    </w:p>
    <w:p w14:paraId="26173FD9" w14:textId="77777777" w:rsidR="009579A3" w:rsidRPr="006922C6" w:rsidRDefault="009579A3" w:rsidP="009579A3">
      <w:pPr>
        <w:rPr>
          <w:iCs/>
        </w:rPr>
      </w:pPr>
    </w:p>
    <w:p w14:paraId="64F92CFD" w14:textId="77777777" w:rsidR="009579A3" w:rsidRPr="006922C6" w:rsidRDefault="009579A3" w:rsidP="009579A3">
      <w:pPr>
        <w:rPr>
          <w:iCs/>
        </w:rPr>
      </w:pPr>
    </w:p>
    <w:p w14:paraId="463FD8DA" w14:textId="7235CA49" w:rsidR="009579A3" w:rsidRPr="006922C6" w:rsidRDefault="009C224A" w:rsidP="009C224A">
      <w:pPr>
        <w:ind w:left="567" w:hanging="283"/>
        <w:rPr>
          <w:iCs/>
        </w:rPr>
      </w:pPr>
      <w:r w:rsidRPr="009C224A">
        <w:rPr>
          <w:b/>
          <w:iCs/>
        </w:rPr>
        <w:t>A.</w:t>
      </w:r>
      <w:r w:rsidR="009579A3" w:rsidRPr="006922C6">
        <w:rPr>
          <w:iCs/>
        </w:rPr>
        <w:t xml:space="preserve">  từ 0 đến t</w:t>
      </w:r>
      <w:r w:rsidR="009579A3" w:rsidRPr="006922C6">
        <w:rPr>
          <w:iCs/>
          <w:vertAlign w:val="subscript"/>
        </w:rPr>
        <w:t>2</w:t>
      </w:r>
      <w:r w:rsidR="009579A3" w:rsidRPr="006922C6">
        <w:rPr>
          <w:iCs/>
        </w:rPr>
        <w:t>.</w:t>
      </w:r>
      <w:r w:rsidR="009579A3" w:rsidRPr="006922C6">
        <w:rPr>
          <w:iCs/>
        </w:rPr>
        <w:tab/>
      </w:r>
    </w:p>
    <w:p w14:paraId="1A6EEF1A" w14:textId="74AC1C53" w:rsidR="009579A3" w:rsidRPr="006922C6" w:rsidRDefault="009C224A" w:rsidP="009C224A">
      <w:pPr>
        <w:ind w:left="567" w:hanging="283"/>
        <w:rPr>
          <w:iCs/>
        </w:rPr>
      </w:pPr>
      <w:r w:rsidRPr="009C224A">
        <w:rPr>
          <w:b/>
          <w:iCs/>
        </w:rPr>
        <w:t>B.</w:t>
      </w:r>
      <w:r w:rsidR="009579A3" w:rsidRPr="006922C6">
        <w:rPr>
          <w:iCs/>
        </w:rPr>
        <w:t xml:space="preserve"> từ t</w:t>
      </w:r>
      <w:r w:rsidR="009579A3" w:rsidRPr="006922C6">
        <w:rPr>
          <w:iCs/>
          <w:vertAlign w:val="subscript"/>
        </w:rPr>
        <w:t xml:space="preserve">1 </w:t>
      </w:r>
      <w:r w:rsidR="009579A3" w:rsidRPr="006922C6">
        <w:rPr>
          <w:iCs/>
        </w:rPr>
        <w:t>đến t</w:t>
      </w:r>
      <w:r w:rsidR="009579A3" w:rsidRPr="006922C6">
        <w:rPr>
          <w:iCs/>
          <w:vertAlign w:val="subscript"/>
        </w:rPr>
        <w:t>2</w:t>
      </w:r>
      <w:r w:rsidR="009579A3" w:rsidRPr="006922C6">
        <w:rPr>
          <w:iCs/>
        </w:rPr>
        <w:t>.</w:t>
      </w:r>
      <w:r w:rsidR="009579A3" w:rsidRPr="006922C6">
        <w:rPr>
          <w:iCs/>
        </w:rPr>
        <w:tab/>
      </w:r>
    </w:p>
    <w:p w14:paraId="2CD76BFF" w14:textId="30A57A81" w:rsidR="009579A3" w:rsidRPr="006922C6" w:rsidRDefault="009C224A" w:rsidP="009C224A">
      <w:pPr>
        <w:ind w:left="567" w:hanging="283"/>
        <w:rPr>
          <w:iCs/>
        </w:rPr>
      </w:pPr>
      <w:r w:rsidRPr="009C224A">
        <w:rPr>
          <w:b/>
          <w:iCs/>
        </w:rPr>
        <w:t>C.</w:t>
      </w:r>
      <w:r w:rsidR="009579A3" w:rsidRPr="00882FBD">
        <w:rPr>
          <w:iCs/>
          <w:color w:val="FF0000"/>
        </w:rPr>
        <w:t xml:space="preserve">  từ 0 đến t</w:t>
      </w:r>
      <w:r w:rsidR="009579A3" w:rsidRPr="00882FBD">
        <w:rPr>
          <w:iCs/>
          <w:color w:val="FF0000"/>
          <w:vertAlign w:val="subscript"/>
        </w:rPr>
        <w:t>1</w:t>
      </w:r>
      <w:r w:rsidR="009579A3" w:rsidRPr="00882FBD">
        <w:rPr>
          <w:iCs/>
          <w:color w:val="FF0000"/>
        </w:rPr>
        <w:t xml:space="preserve"> và từ t</w:t>
      </w:r>
      <w:r w:rsidR="009579A3" w:rsidRPr="00882FBD">
        <w:rPr>
          <w:iCs/>
          <w:color w:val="FF0000"/>
          <w:vertAlign w:val="subscript"/>
        </w:rPr>
        <w:t xml:space="preserve">2  </w:t>
      </w:r>
      <w:r w:rsidR="009579A3" w:rsidRPr="00882FBD">
        <w:rPr>
          <w:iCs/>
          <w:color w:val="FF0000"/>
        </w:rPr>
        <w:t>đến t</w:t>
      </w:r>
      <w:r w:rsidR="009579A3" w:rsidRPr="00882FBD">
        <w:rPr>
          <w:iCs/>
          <w:color w:val="FF0000"/>
          <w:vertAlign w:val="subscript"/>
        </w:rPr>
        <w:t>3</w:t>
      </w:r>
      <w:r w:rsidR="009579A3" w:rsidRPr="00882FBD">
        <w:rPr>
          <w:iCs/>
          <w:color w:val="FF0000"/>
        </w:rPr>
        <w:t>.</w:t>
      </w:r>
      <w:r w:rsidR="009579A3" w:rsidRPr="006922C6">
        <w:rPr>
          <w:iCs/>
        </w:rPr>
        <w:tab/>
      </w:r>
    </w:p>
    <w:p w14:paraId="5F56EE46" w14:textId="32D17B69" w:rsidR="009579A3" w:rsidRPr="006922C6" w:rsidRDefault="009C224A" w:rsidP="009C224A">
      <w:pPr>
        <w:ind w:left="567" w:hanging="283"/>
        <w:rPr>
          <w:iCs/>
        </w:rPr>
      </w:pPr>
      <w:r w:rsidRPr="009C224A">
        <w:rPr>
          <w:b/>
          <w:iCs/>
        </w:rPr>
        <w:t>D.</w:t>
      </w:r>
      <w:r w:rsidR="009579A3" w:rsidRPr="006922C6">
        <w:rPr>
          <w:iCs/>
        </w:rPr>
        <w:t xml:space="preserve"> từ 0 đến t</w:t>
      </w:r>
      <w:r w:rsidR="009579A3" w:rsidRPr="006922C6">
        <w:rPr>
          <w:iCs/>
          <w:vertAlign w:val="subscript"/>
        </w:rPr>
        <w:t>3</w:t>
      </w:r>
      <w:r w:rsidR="009579A3" w:rsidRPr="006922C6">
        <w:rPr>
          <w:iCs/>
        </w:rPr>
        <w:t>.</w:t>
      </w:r>
    </w:p>
    <w:p w14:paraId="24FFEF10" w14:textId="77777777" w:rsidR="009579A3" w:rsidRPr="006922C6" w:rsidRDefault="009579A3" w:rsidP="009579A3">
      <w:pPr>
        <w:rPr>
          <w:iCs/>
        </w:rPr>
        <w:sectPr w:rsidR="009579A3" w:rsidRPr="006922C6" w:rsidSect="00E455C5">
          <w:type w:val="continuous"/>
          <w:pgSz w:w="12240" w:h="15840"/>
          <w:pgMar w:top="1440" w:right="1440" w:bottom="1440" w:left="1440" w:header="720" w:footer="720" w:gutter="0"/>
          <w:cols w:num="2" w:space="720"/>
          <w:docGrid w:linePitch="360"/>
        </w:sectPr>
      </w:pPr>
    </w:p>
    <w:p w14:paraId="0983076A" w14:textId="36A413D4" w:rsidR="009579A3" w:rsidRPr="006922C6" w:rsidRDefault="009579A3" w:rsidP="009579A3">
      <w:pPr>
        <w:rPr>
          <w:iCs/>
        </w:rPr>
        <w:sectPr w:rsidR="009579A3" w:rsidRPr="006922C6" w:rsidSect="00E455C5">
          <w:type w:val="continuous"/>
          <w:pgSz w:w="12240" w:h="15840"/>
          <w:pgMar w:top="1440" w:right="1440" w:bottom="1440" w:left="1440" w:header="720" w:footer="720" w:gutter="0"/>
          <w:cols w:space="720"/>
          <w:docGrid w:linePitch="360"/>
        </w:sectPr>
      </w:pPr>
      <w:r w:rsidRPr="006922C6">
        <w:rPr>
          <w:b/>
          <w:bCs/>
          <w:iCs/>
        </w:rPr>
        <w:t xml:space="preserve">Câu </w:t>
      </w:r>
      <w:r>
        <w:rPr>
          <w:b/>
          <w:bCs/>
          <w:iCs/>
        </w:rPr>
        <w:t>20</w:t>
      </w:r>
      <w:r w:rsidRPr="006922C6">
        <w:rPr>
          <w:b/>
          <w:bCs/>
          <w:iCs/>
        </w:rPr>
        <w:t>.</w:t>
      </w:r>
      <w:r w:rsidRPr="006922C6">
        <w:rPr>
          <w:iCs/>
        </w:rPr>
        <w:t xml:space="preserve"> Cho đồ thị độ dịch chuyển – thời gian của một chuyển động thẳng như hình 2. Xác định vận tốc của chuyển động trong khoảng thời gian 4,25 giờ đến 5,5 giờ</w:t>
      </w:r>
    </w:p>
    <w:p w14:paraId="02C035BE" w14:textId="77777777" w:rsidR="009579A3" w:rsidRPr="006922C6" w:rsidRDefault="009579A3" w:rsidP="009579A3">
      <w:pPr>
        <w:jc w:val="center"/>
        <w:rPr>
          <w:iCs/>
        </w:rPr>
      </w:pPr>
      <w:r w:rsidRPr="006922C6">
        <w:rPr>
          <w:noProof/>
        </w:rPr>
        <w:drawing>
          <wp:inline distT="0" distB="0" distL="0" distR="0" wp14:anchorId="197021F2" wp14:editId="7DD2EFD1">
            <wp:extent cx="4051300" cy="2175410"/>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097018" cy="2199959"/>
                    </a:xfrm>
                    <a:prstGeom prst="rect">
                      <a:avLst/>
                    </a:prstGeom>
                  </pic:spPr>
                </pic:pic>
              </a:graphicData>
            </a:graphic>
          </wp:inline>
        </w:drawing>
      </w:r>
    </w:p>
    <w:p w14:paraId="22DA7166" w14:textId="2C5B29BF" w:rsidR="009579A3" w:rsidRDefault="009579A3" w:rsidP="009579A3">
      <w:pPr>
        <w:jc w:val="center"/>
        <w:rPr>
          <w:iCs/>
        </w:rPr>
      </w:pPr>
    </w:p>
    <w:p w14:paraId="05E2D8C6" w14:textId="757BD0B4" w:rsidR="00CF419E" w:rsidRDefault="009C224A" w:rsidP="009C224A">
      <w:pPr>
        <w:ind w:left="567" w:hanging="283"/>
        <w:rPr>
          <w:iCs/>
        </w:rPr>
      </w:pPr>
      <w:r w:rsidRPr="009C224A">
        <w:rPr>
          <w:b/>
          <w:iCs/>
        </w:rPr>
        <w:t>A.</w:t>
      </w:r>
      <w:r w:rsidR="00CF419E" w:rsidRPr="006922C6">
        <w:rPr>
          <w:iCs/>
        </w:rPr>
        <w:t xml:space="preserve"> 40 km/h.</w:t>
      </w:r>
      <w:r w:rsidR="00CF419E" w:rsidRPr="006922C6">
        <w:rPr>
          <w:iCs/>
        </w:rPr>
        <w:tab/>
      </w:r>
      <w:r w:rsidR="00CF419E" w:rsidRPr="006922C6">
        <w:rPr>
          <w:iCs/>
        </w:rPr>
        <w:tab/>
      </w:r>
      <w:r w:rsidRPr="009C224A">
        <w:rPr>
          <w:b/>
          <w:iCs/>
        </w:rPr>
        <w:t>B.</w:t>
      </w:r>
      <w:r w:rsidR="00CF419E" w:rsidRPr="006922C6">
        <w:rPr>
          <w:iCs/>
          <w:color w:val="FF0000"/>
        </w:rPr>
        <w:t xml:space="preserve"> 88 km/h.</w:t>
      </w:r>
      <w:r w:rsidR="00CF419E" w:rsidRPr="006922C6">
        <w:rPr>
          <w:iCs/>
          <w:color w:val="FF0000"/>
        </w:rPr>
        <w:tab/>
      </w:r>
      <w:r w:rsidR="00CF419E" w:rsidRPr="006922C6">
        <w:rPr>
          <w:iCs/>
        </w:rPr>
        <w:tab/>
      </w:r>
      <w:r w:rsidRPr="009C224A">
        <w:rPr>
          <w:b/>
          <w:iCs/>
        </w:rPr>
        <w:t>C.</w:t>
      </w:r>
      <w:r w:rsidR="00CF419E" w:rsidRPr="006922C6">
        <w:rPr>
          <w:iCs/>
        </w:rPr>
        <w:t xml:space="preserve"> -88 km/h.</w:t>
      </w:r>
      <w:r w:rsidR="00CF419E" w:rsidRPr="006922C6">
        <w:rPr>
          <w:iCs/>
        </w:rPr>
        <w:tab/>
      </w:r>
      <w:r w:rsidR="00CF419E" w:rsidRPr="006922C6">
        <w:rPr>
          <w:iCs/>
        </w:rPr>
        <w:tab/>
      </w:r>
      <w:r w:rsidRPr="009C224A">
        <w:rPr>
          <w:b/>
          <w:iCs/>
        </w:rPr>
        <w:t>D.</w:t>
      </w:r>
      <w:r w:rsidR="00CF419E" w:rsidRPr="006922C6">
        <w:rPr>
          <w:iCs/>
        </w:rPr>
        <w:t xml:space="preserve"> -40 km/h.</w:t>
      </w:r>
    </w:p>
    <w:p w14:paraId="584270C2" w14:textId="13AA614B" w:rsidR="009579A3" w:rsidRPr="006922C6" w:rsidRDefault="009579A3" w:rsidP="009579A3">
      <w:pPr>
        <w:rPr>
          <w:iCs/>
        </w:rPr>
      </w:pPr>
      <w:r w:rsidRPr="006922C6">
        <w:rPr>
          <w:b/>
          <w:bCs/>
          <w:iCs/>
        </w:rPr>
        <w:t xml:space="preserve">Câu </w:t>
      </w:r>
      <w:r>
        <w:rPr>
          <w:b/>
          <w:bCs/>
          <w:iCs/>
        </w:rPr>
        <w:t>21</w:t>
      </w:r>
      <w:r w:rsidRPr="006922C6">
        <w:rPr>
          <w:b/>
          <w:bCs/>
          <w:iCs/>
        </w:rPr>
        <w:t xml:space="preserve">. </w:t>
      </w:r>
      <w:r w:rsidRPr="006922C6">
        <w:rPr>
          <w:iCs/>
        </w:rPr>
        <w:t xml:space="preserve">Một quả bóng tennis đang bay với vận tốc 25 m/s theo hướng Đông thì chạm vào tường chắn và bay trở lại với vận tốc 15 m/s theo hướng Tây. Chọn chiều dương theo hướng Đông. Độ biến thiên vận tốc của quả bóng là </w:t>
      </w:r>
    </w:p>
    <w:p w14:paraId="07ECB532" w14:textId="61100EA5" w:rsidR="009579A3" w:rsidRPr="006922C6" w:rsidRDefault="009C224A" w:rsidP="009C224A">
      <w:pPr>
        <w:ind w:left="567" w:hanging="283"/>
        <w:rPr>
          <w:iCs/>
        </w:rPr>
      </w:pPr>
      <w:r w:rsidRPr="009C224A">
        <w:rPr>
          <w:b/>
          <w:iCs/>
        </w:rPr>
        <w:t>A.</w:t>
      </w:r>
      <w:r w:rsidR="009579A3" w:rsidRPr="006922C6">
        <w:rPr>
          <w:iCs/>
        </w:rPr>
        <w:t xml:space="preserve"> 10 m/s.</w:t>
      </w:r>
      <w:r w:rsidR="009579A3" w:rsidRPr="006922C6">
        <w:rPr>
          <w:iCs/>
        </w:rPr>
        <w:tab/>
      </w:r>
      <w:r w:rsidR="009579A3" w:rsidRPr="006922C6">
        <w:rPr>
          <w:iCs/>
        </w:rPr>
        <w:tab/>
      </w:r>
      <w:r w:rsidRPr="009C224A">
        <w:rPr>
          <w:b/>
          <w:iCs/>
        </w:rPr>
        <w:t>B.</w:t>
      </w:r>
      <w:r w:rsidR="009579A3" w:rsidRPr="006922C6">
        <w:rPr>
          <w:iCs/>
        </w:rPr>
        <w:t xml:space="preserve"> -10 m/s.</w:t>
      </w:r>
      <w:r w:rsidR="009579A3" w:rsidRPr="006922C6">
        <w:rPr>
          <w:iCs/>
        </w:rPr>
        <w:tab/>
      </w:r>
      <w:r w:rsidR="009579A3" w:rsidRPr="006922C6">
        <w:rPr>
          <w:iCs/>
        </w:rPr>
        <w:tab/>
      </w:r>
      <w:r w:rsidRPr="009C224A">
        <w:rPr>
          <w:b/>
          <w:iCs/>
        </w:rPr>
        <w:t>C.</w:t>
      </w:r>
      <w:r w:rsidR="009579A3" w:rsidRPr="006922C6">
        <w:rPr>
          <w:iCs/>
        </w:rPr>
        <w:t xml:space="preserve"> 40 m/s. </w:t>
      </w:r>
      <w:r w:rsidR="009579A3" w:rsidRPr="006922C6">
        <w:rPr>
          <w:iCs/>
        </w:rPr>
        <w:tab/>
      </w:r>
      <w:r w:rsidR="009579A3" w:rsidRPr="006922C6">
        <w:rPr>
          <w:iCs/>
        </w:rPr>
        <w:tab/>
      </w:r>
      <w:r w:rsidRPr="009C224A">
        <w:rPr>
          <w:b/>
          <w:iCs/>
        </w:rPr>
        <w:t>D.</w:t>
      </w:r>
      <w:r w:rsidR="009579A3" w:rsidRPr="000A709E">
        <w:rPr>
          <w:iCs/>
          <w:color w:val="FF0000"/>
        </w:rPr>
        <w:t xml:space="preserve"> -40 m/s.</w:t>
      </w:r>
    </w:p>
    <w:p w14:paraId="1EEFF62A" w14:textId="6AA2D65B" w:rsidR="009579A3" w:rsidRPr="006922C6" w:rsidRDefault="009579A3" w:rsidP="009579A3">
      <w:pPr>
        <w:rPr>
          <w:iCs/>
        </w:rPr>
      </w:pPr>
      <w:r w:rsidRPr="006922C6">
        <w:rPr>
          <w:b/>
          <w:bCs/>
          <w:iCs/>
        </w:rPr>
        <w:t xml:space="preserve">Câu </w:t>
      </w:r>
      <w:r>
        <w:rPr>
          <w:b/>
          <w:bCs/>
          <w:iCs/>
        </w:rPr>
        <w:t>22</w:t>
      </w:r>
      <w:r w:rsidRPr="006922C6">
        <w:rPr>
          <w:b/>
          <w:bCs/>
          <w:iCs/>
        </w:rPr>
        <w:t>.</w:t>
      </w:r>
      <w:r w:rsidRPr="006922C6">
        <w:rPr>
          <w:iCs/>
        </w:rPr>
        <w:t xml:space="preserve"> Chuyển động nhanh dần có đặc điểm</w:t>
      </w:r>
    </w:p>
    <w:p w14:paraId="76C3692B" w14:textId="16D7E40E" w:rsidR="009579A3" w:rsidRPr="006922C6" w:rsidRDefault="009C224A" w:rsidP="009C224A">
      <w:pPr>
        <w:ind w:left="567" w:hanging="283"/>
        <w:rPr>
          <w:iCs/>
        </w:rPr>
      </w:pPr>
      <w:r w:rsidRPr="009C224A">
        <w:rPr>
          <w:b/>
          <w:iCs/>
        </w:rPr>
        <w:t>A.</w:t>
      </w:r>
      <w:r w:rsidR="009579A3" w:rsidRPr="00882FBD">
        <w:rPr>
          <w:iCs/>
          <w:color w:val="FF0000"/>
        </w:rPr>
        <w:t xml:space="preserve"> </w:t>
      </w:r>
      <m:oMath>
        <m:acc>
          <m:accPr>
            <m:chr m:val="⃗"/>
            <m:ctrlPr>
              <w:rPr>
                <w:rFonts w:ascii="Cambria Math" w:hAnsi="Cambria Math"/>
                <w:i/>
                <w:iCs/>
                <w:color w:val="FF0000"/>
              </w:rPr>
            </m:ctrlPr>
          </m:accPr>
          <m:e>
            <m:r>
              <w:rPr>
                <w:rFonts w:ascii="Cambria Math" w:hAnsi="Cambria Math"/>
                <w:color w:val="FF0000"/>
              </w:rPr>
              <m:t>a</m:t>
            </m:r>
          </m:e>
        </m:acc>
      </m:oMath>
      <w:r w:rsidR="009579A3" w:rsidRPr="00882FBD">
        <w:rPr>
          <w:iCs/>
          <w:color w:val="FF0000"/>
        </w:rPr>
        <w:t xml:space="preserve"> cùng chiều </w:t>
      </w:r>
      <m:oMath>
        <m:acc>
          <m:accPr>
            <m:chr m:val="⃗"/>
            <m:ctrlPr>
              <w:rPr>
                <w:rFonts w:ascii="Cambria Math" w:hAnsi="Cambria Math"/>
                <w:i/>
                <w:iCs/>
                <w:color w:val="FF0000"/>
              </w:rPr>
            </m:ctrlPr>
          </m:accPr>
          <m:e>
            <m:r>
              <m:rPr>
                <m:sty m:val="p"/>
              </m:rPr>
              <w:rPr>
                <w:rFonts w:ascii="Cambria Math" w:hAnsi="Cambria Math"/>
                <w:color w:val="FF0000"/>
              </w:rPr>
              <m:t>v</m:t>
            </m:r>
          </m:e>
        </m:acc>
      </m:oMath>
      <w:r w:rsidR="009579A3" w:rsidRPr="00882FBD">
        <w:rPr>
          <w:iCs/>
          <w:color w:val="FF0000"/>
        </w:rPr>
        <w:t>.</w:t>
      </w:r>
      <w:r w:rsidR="009579A3" w:rsidRPr="006922C6">
        <w:rPr>
          <w:iCs/>
        </w:rPr>
        <w:tab/>
      </w:r>
      <w:r w:rsidR="009579A3" w:rsidRPr="006922C6">
        <w:rPr>
          <w:iCs/>
        </w:rPr>
        <w:tab/>
      </w:r>
      <w:r w:rsidR="009579A3" w:rsidRPr="006922C6">
        <w:rPr>
          <w:iCs/>
        </w:rPr>
        <w:tab/>
      </w:r>
      <w:r w:rsidRPr="009C224A">
        <w:rPr>
          <w:b/>
          <w:iCs/>
        </w:rPr>
        <w:t>B.</w:t>
      </w:r>
      <w:r w:rsidR="009579A3" w:rsidRPr="006922C6">
        <w:rPr>
          <w:iCs/>
        </w:rPr>
        <w:t xml:space="preserve"> </w:t>
      </w:r>
      <m:oMath>
        <m:acc>
          <m:accPr>
            <m:chr m:val="⃗"/>
            <m:ctrlPr>
              <w:rPr>
                <w:rFonts w:ascii="Cambria Math" w:hAnsi="Cambria Math"/>
                <w:i/>
                <w:iCs/>
              </w:rPr>
            </m:ctrlPr>
          </m:accPr>
          <m:e>
            <m:r>
              <w:rPr>
                <w:rFonts w:ascii="Cambria Math" w:hAnsi="Cambria Math"/>
              </w:rPr>
              <m:t>a</m:t>
            </m:r>
          </m:e>
        </m:acc>
      </m:oMath>
      <w:r w:rsidR="009579A3" w:rsidRPr="006922C6">
        <w:rPr>
          <w:iCs/>
        </w:rPr>
        <w:t xml:space="preserve"> ngược chiều </w:t>
      </w:r>
      <m:oMath>
        <m:acc>
          <m:accPr>
            <m:chr m:val="⃗"/>
            <m:ctrlPr>
              <w:rPr>
                <w:rFonts w:ascii="Cambria Math" w:hAnsi="Cambria Math"/>
                <w:i/>
                <w:iCs/>
              </w:rPr>
            </m:ctrlPr>
          </m:accPr>
          <m:e>
            <m:r>
              <m:rPr>
                <m:sty m:val="p"/>
              </m:rPr>
              <w:rPr>
                <w:rFonts w:ascii="Cambria Math" w:hAnsi="Cambria Math"/>
              </w:rPr>
              <m:t>v</m:t>
            </m:r>
          </m:e>
        </m:acc>
      </m:oMath>
      <w:r w:rsidR="009579A3" w:rsidRPr="006922C6">
        <w:rPr>
          <w:iCs/>
        </w:rPr>
        <w:t>.</w:t>
      </w:r>
    </w:p>
    <w:p w14:paraId="41A69480" w14:textId="6C45166B" w:rsidR="009579A3" w:rsidRPr="006922C6" w:rsidRDefault="009C224A" w:rsidP="009C224A">
      <w:pPr>
        <w:ind w:left="567" w:hanging="283"/>
        <w:rPr>
          <w:iCs/>
        </w:rPr>
      </w:pPr>
      <w:r w:rsidRPr="009C224A">
        <w:rPr>
          <w:b/>
          <w:iCs/>
        </w:rPr>
        <w:lastRenderedPageBreak/>
        <w:t>C.</w:t>
      </w:r>
      <w:r w:rsidR="009579A3" w:rsidRPr="006922C6">
        <w:rPr>
          <w:iCs/>
        </w:rPr>
        <w:t xml:space="preserve"> a &gt; 0, v &lt; 0. </w:t>
      </w:r>
      <w:r w:rsidR="009579A3" w:rsidRPr="006922C6">
        <w:rPr>
          <w:iCs/>
        </w:rPr>
        <w:tab/>
      </w:r>
      <w:r w:rsidR="009579A3" w:rsidRPr="006922C6">
        <w:rPr>
          <w:iCs/>
        </w:rPr>
        <w:tab/>
      </w:r>
      <w:r w:rsidR="009579A3" w:rsidRPr="006922C6">
        <w:rPr>
          <w:iCs/>
        </w:rPr>
        <w:tab/>
      </w:r>
      <w:r w:rsidRPr="009C224A">
        <w:rPr>
          <w:b/>
          <w:iCs/>
        </w:rPr>
        <w:t>D.</w:t>
      </w:r>
      <w:r w:rsidR="009579A3" w:rsidRPr="006922C6">
        <w:rPr>
          <w:iCs/>
        </w:rPr>
        <w:t xml:space="preserve"> a &lt; 0, v &gt; 0.</w:t>
      </w:r>
    </w:p>
    <w:p w14:paraId="40BFBB23" w14:textId="77777777" w:rsidR="008A4868" w:rsidRPr="006922C6" w:rsidRDefault="008A4868" w:rsidP="008A4868">
      <w:pPr>
        <w:tabs>
          <w:tab w:val="left" w:pos="993"/>
          <w:tab w:val="left" w:pos="2700"/>
          <w:tab w:val="left" w:pos="5400"/>
          <w:tab w:val="left" w:pos="8100"/>
        </w:tabs>
        <w:jc w:val="both"/>
      </w:pPr>
      <w:r w:rsidRPr="006922C6">
        <w:rPr>
          <w:b/>
          <w:bCs/>
        </w:rPr>
        <w:t xml:space="preserve">Câu </w:t>
      </w:r>
      <w:r>
        <w:rPr>
          <w:b/>
          <w:bCs/>
        </w:rPr>
        <w:t>23</w:t>
      </w:r>
      <w:r w:rsidRPr="006922C6">
        <w:rPr>
          <w:b/>
          <w:bCs/>
        </w:rPr>
        <w:t xml:space="preserve">. </w:t>
      </w:r>
      <w:r w:rsidRPr="006922C6">
        <w:t>Một vật chuyển động với vận tốc đầu v</w:t>
      </w:r>
      <w:r w:rsidRPr="006922C6">
        <w:rPr>
          <w:vertAlign w:val="subscript"/>
        </w:rPr>
        <w:t>0</w:t>
      </w:r>
      <w:r w:rsidRPr="006922C6">
        <w:t>, gia tốc của chuyển động là a.</w:t>
      </w:r>
      <w:r w:rsidRPr="006922C6">
        <w:rPr>
          <w:b/>
          <w:bCs/>
        </w:rPr>
        <w:t xml:space="preserve">  </w:t>
      </w:r>
      <w:r w:rsidRPr="006922C6">
        <w:t xml:space="preserve"> Công thức tính độ dịch chuyển sau thời gian t trong chuyển động thẳng biến đổi đều là</w:t>
      </w:r>
    </w:p>
    <w:p w14:paraId="167AFFEA" w14:textId="5CE2965E" w:rsidR="008A4868" w:rsidRPr="006922C6" w:rsidRDefault="009C224A" w:rsidP="009C224A">
      <w:pPr>
        <w:tabs>
          <w:tab w:val="left" w:pos="993"/>
          <w:tab w:val="left" w:pos="2700"/>
          <w:tab w:val="left" w:pos="5400"/>
          <w:tab w:val="left" w:pos="8100"/>
        </w:tabs>
        <w:ind w:left="567" w:hanging="283"/>
        <w:jc w:val="both"/>
      </w:pPr>
      <w:r w:rsidRPr="009C224A">
        <w:rPr>
          <w:b/>
        </w:rPr>
        <w:t>A.</w:t>
      </w:r>
      <w:r w:rsidR="008A4868" w:rsidRPr="006922C6">
        <w:rPr>
          <w:color w:val="FF0000"/>
        </w:rPr>
        <w:t xml:space="preserve"> d = v</w:t>
      </w:r>
      <w:r w:rsidR="008A4868" w:rsidRPr="006922C6">
        <w:rPr>
          <w:color w:val="FF0000"/>
          <w:vertAlign w:val="subscript"/>
        </w:rPr>
        <w:t>0</w:t>
      </w:r>
      <w:r w:rsidR="008A4868" w:rsidRPr="006922C6">
        <w:rPr>
          <w:color w:val="FF0000"/>
        </w:rPr>
        <w:t xml:space="preserve">t + </w:t>
      </w:r>
      <m:oMath>
        <m:f>
          <m:fPr>
            <m:ctrlPr>
              <w:rPr>
                <w:rFonts w:ascii="Cambria Math" w:hAnsi="Cambria Math"/>
                <w:i/>
                <w:color w:val="FF0000"/>
              </w:rPr>
            </m:ctrlPr>
          </m:fPr>
          <m:num>
            <m:r>
              <w:rPr>
                <w:rFonts w:ascii="Cambria Math" w:hAnsi="Cambria Math"/>
                <w:color w:val="FF0000"/>
              </w:rPr>
              <m:t>1</m:t>
            </m:r>
          </m:num>
          <m:den>
            <m:r>
              <w:rPr>
                <w:rFonts w:ascii="Cambria Math" w:hAnsi="Cambria Math"/>
                <w:color w:val="FF0000"/>
              </w:rPr>
              <m:t>2</m:t>
            </m:r>
          </m:den>
        </m:f>
      </m:oMath>
      <w:r w:rsidR="008A4868" w:rsidRPr="006922C6">
        <w:rPr>
          <w:color w:val="FF0000"/>
        </w:rPr>
        <w:t>at</w:t>
      </w:r>
      <w:r w:rsidR="008A4868" w:rsidRPr="006922C6">
        <w:rPr>
          <w:color w:val="FF0000"/>
          <w:vertAlign w:val="superscript"/>
        </w:rPr>
        <w:t>2</w:t>
      </w:r>
      <w:r w:rsidR="008A4868" w:rsidRPr="006922C6">
        <w:rPr>
          <w:color w:val="FF0000"/>
        </w:rPr>
        <w:t>.</w:t>
      </w:r>
      <w:r w:rsidR="008A4868" w:rsidRPr="006922C6">
        <w:tab/>
      </w:r>
      <w:r w:rsidR="008A4868" w:rsidRPr="006922C6">
        <w:tab/>
      </w:r>
      <w:r w:rsidRPr="009C224A">
        <w:rPr>
          <w:b/>
        </w:rPr>
        <w:t>B.</w:t>
      </w:r>
      <w:r w:rsidR="008A4868" w:rsidRPr="006922C6">
        <w:t xml:space="preserve"> d = v</w:t>
      </w:r>
      <w:r w:rsidR="008A4868" w:rsidRPr="006922C6">
        <w:rPr>
          <w:vertAlign w:val="subscript"/>
        </w:rPr>
        <w:t>0</w:t>
      </w:r>
      <w:r w:rsidR="008A4868" w:rsidRPr="006922C6">
        <w:t>t + at</w:t>
      </w:r>
      <w:r w:rsidR="008A4868" w:rsidRPr="006922C6">
        <w:rPr>
          <w:vertAlign w:val="superscript"/>
        </w:rPr>
        <w:t>2</w:t>
      </w:r>
      <w:r w:rsidR="008A4868" w:rsidRPr="006922C6">
        <w:t>.</w:t>
      </w:r>
    </w:p>
    <w:p w14:paraId="07B87174" w14:textId="6AA6F5D2" w:rsidR="008A4868" w:rsidRPr="006922C6" w:rsidRDefault="009C224A" w:rsidP="009C224A">
      <w:pPr>
        <w:tabs>
          <w:tab w:val="left" w:pos="993"/>
          <w:tab w:val="left" w:pos="2700"/>
          <w:tab w:val="left" w:pos="5400"/>
          <w:tab w:val="left" w:pos="8100"/>
        </w:tabs>
        <w:ind w:left="567" w:hanging="283"/>
        <w:jc w:val="both"/>
      </w:pPr>
      <w:r w:rsidRPr="009C224A">
        <w:rPr>
          <w:b/>
        </w:rPr>
        <w:t>C.</w:t>
      </w:r>
      <w:r w:rsidR="008A4868" w:rsidRPr="006922C6">
        <w:t xml:space="preserve">  d= v</w:t>
      </w:r>
      <w:r w:rsidR="008A4868" w:rsidRPr="006922C6">
        <w:rPr>
          <w:vertAlign w:val="subscript"/>
        </w:rPr>
        <w:t>0</w:t>
      </w:r>
      <w:r w:rsidR="008A4868" w:rsidRPr="006922C6">
        <w:t>t + at.</w:t>
      </w:r>
      <w:r w:rsidR="008A4868" w:rsidRPr="006922C6">
        <w:tab/>
      </w:r>
      <w:r w:rsidR="008A4868" w:rsidRPr="006922C6">
        <w:tab/>
      </w:r>
      <w:r w:rsidRPr="009C224A">
        <w:rPr>
          <w:b/>
        </w:rPr>
        <w:t>D.</w:t>
      </w:r>
      <w:r w:rsidR="008A4868" w:rsidRPr="006922C6">
        <w:t xml:space="preserve"> d = v</w:t>
      </w:r>
      <w:r w:rsidR="008A4868" w:rsidRPr="006922C6">
        <w:rPr>
          <w:vertAlign w:val="subscript"/>
        </w:rPr>
        <w:t>0</w:t>
      </w:r>
      <w:r w:rsidR="008A4868" w:rsidRPr="006922C6">
        <w:t>t +</w:t>
      </w:r>
      <m:oMath>
        <m:f>
          <m:fPr>
            <m:ctrlPr>
              <w:rPr>
                <w:rFonts w:ascii="Cambria Math" w:hAnsi="Cambria Math"/>
                <w:i/>
              </w:rPr>
            </m:ctrlPr>
          </m:fPr>
          <m:num>
            <m:r>
              <w:rPr>
                <w:rFonts w:ascii="Cambria Math" w:hAnsi="Cambria Math"/>
              </w:rPr>
              <m:t>1</m:t>
            </m:r>
          </m:num>
          <m:den>
            <m:r>
              <w:rPr>
                <w:rFonts w:ascii="Cambria Math" w:hAnsi="Cambria Math"/>
              </w:rPr>
              <m:t>2</m:t>
            </m:r>
          </m:den>
        </m:f>
      </m:oMath>
      <w:r w:rsidR="008A4868" w:rsidRPr="006922C6">
        <w:t xml:space="preserve">at. </w:t>
      </w:r>
    </w:p>
    <w:p w14:paraId="49E52085" w14:textId="77777777" w:rsidR="008A4868" w:rsidRPr="006922C6" w:rsidRDefault="008A4868" w:rsidP="008A4868">
      <w:r w:rsidRPr="006922C6">
        <w:rPr>
          <w:b/>
          <w:bCs/>
        </w:rPr>
        <w:t xml:space="preserve">Câu </w:t>
      </w:r>
      <w:r>
        <w:rPr>
          <w:b/>
          <w:bCs/>
        </w:rPr>
        <w:t>24</w:t>
      </w:r>
      <w:r w:rsidRPr="006922C6">
        <w:rPr>
          <w:b/>
          <w:bCs/>
        </w:rPr>
        <w:t>.</w:t>
      </w:r>
      <w:r w:rsidRPr="006922C6">
        <w:t xml:space="preserve"> Cho </w:t>
      </w:r>
      <m:oMath>
        <m:r>
          <w:rPr>
            <w:rFonts w:ascii="Cambria Math" w:hAnsi="Cambria Math"/>
          </w:rPr>
          <m:t>∆</m:t>
        </m:r>
      </m:oMath>
      <w:r w:rsidRPr="006922C6">
        <w:t xml:space="preserve">v là độ biến thiên của vận tốc trong thời gian </w:t>
      </w:r>
      <m:oMath>
        <m:r>
          <w:rPr>
            <w:rFonts w:ascii="Cambria Math" w:hAnsi="Cambria Math"/>
          </w:rPr>
          <m:t>∆</m:t>
        </m:r>
      </m:oMath>
      <w:r w:rsidRPr="006922C6">
        <w:t>t, công thức tính độ lớn gia tốc là</w:t>
      </w:r>
    </w:p>
    <w:p w14:paraId="761D5CB0" w14:textId="18545438" w:rsidR="008A4868" w:rsidRPr="006922C6" w:rsidRDefault="009C224A" w:rsidP="009C224A">
      <w:pPr>
        <w:ind w:left="567" w:hanging="283"/>
        <w:rPr>
          <w:rFonts w:ascii="Cambria Math" w:hAnsi="Cambria Math"/>
          <w:i/>
        </w:rPr>
      </w:pPr>
      <w:r w:rsidRPr="009C224A">
        <w:rPr>
          <w:b/>
        </w:rPr>
        <w:t>A.</w:t>
      </w:r>
      <w:r w:rsidR="008A4868" w:rsidRPr="000A709E">
        <w:rPr>
          <w:color w:val="FF0000"/>
        </w:rPr>
        <w:t xml:space="preserve"> </w:t>
      </w:r>
      <m:oMath>
        <m:r>
          <w:rPr>
            <w:rFonts w:ascii="Cambria Math" w:hAnsi="Cambria Math"/>
            <w:color w:val="FF0000"/>
          </w:rPr>
          <m:t>a=</m:t>
        </m:r>
        <m:f>
          <m:fPr>
            <m:ctrlPr>
              <w:rPr>
                <w:rFonts w:ascii="Cambria Math" w:hAnsi="Cambria Math"/>
                <w:i/>
                <w:color w:val="FF0000"/>
              </w:rPr>
            </m:ctrlPr>
          </m:fPr>
          <m:num>
            <m:r>
              <w:rPr>
                <w:rFonts w:ascii="Cambria Math" w:hAnsi="Cambria Math"/>
                <w:color w:val="FF0000"/>
              </w:rPr>
              <m:t>∆</m:t>
            </m:r>
            <m:r>
              <m:rPr>
                <m:sty m:val="p"/>
              </m:rPr>
              <w:rPr>
                <w:rFonts w:ascii="Cambria Math" w:hAnsi="Cambria Math"/>
                <w:color w:val="FF0000"/>
              </w:rPr>
              <m:t>v</m:t>
            </m:r>
          </m:num>
          <m:den>
            <m:r>
              <w:rPr>
                <w:rFonts w:ascii="Cambria Math" w:hAnsi="Cambria Math"/>
                <w:color w:val="FF0000"/>
              </w:rPr>
              <m:t>∆t</m:t>
            </m:r>
          </m:den>
        </m:f>
      </m:oMath>
      <w:r w:rsidR="008A4868" w:rsidRPr="000A709E">
        <w:rPr>
          <w:color w:val="FF0000"/>
        </w:rPr>
        <w:t>.</w:t>
      </w:r>
      <w:r w:rsidR="008A4868" w:rsidRPr="006922C6">
        <w:tab/>
      </w:r>
      <w:r w:rsidR="008A4868" w:rsidRPr="006922C6">
        <w:tab/>
      </w:r>
      <w:r w:rsidRPr="009C224A">
        <w:rPr>
          <w:b/>
        </w:rPr>
        <w:t>B.</w:t>
      </w:r>
      <w:r w:rsidR="008A4868" w:rsidRPr="006922C6">
        <w:t xml:space="preserve"> </w:t>
      </w:r>
      <m:oMath>
        <m:r>
          <w:rPr>
            <w:rFonts w:ascii="Cambria Math" w:hAnsi="Cambria Math"/>
          </w:rPr>
          <m:t>a=</m:t>
        </m:r>
        <m:f>
          <m:fPr>
            <m:ctrlPr>
              <w:rPr>
                <w:rFonts w:ascii="Cambria Math" w:hAnsi="Cambria Math"/>
                <w:i/>
              </w:rPr>
            </m:ctrlPr>
          </m:fPr>
          <m:num>
            <m:r>
              <w:rPr>
                <w:rFonts w:ascii="Cambria Math" w:hAnsi="Cambria Math"/>
              </w:rPr>
              <m:t>∆</m:t>
            </m:r>
            <m:r>
              <m:rPr>
                <m:sty m:val="p"/>
              </m:rPr>
              <w:rPr>
                <w:rFonts w:ascii="Cambria Math" w:hAnsi="Cambria Math"/>
              </w:rPr>
              <m:t>t</m:t>
            </m:r>
          </m:num>
          <m:den>
            <m:r>
              <w:rPr>
                <w:rFonts w:ascii="Cambria Math" w:hAnsi="Cambria Math"/>
              </w:rPr>
              <m:t>∆</m:t>
            </m:r>
            <m:r>
              <m:rPr>
                <m:sty m:val="p"/>
              </m:rPr>
              <w:rPr>
                <w:rFonts w:ascii="Cambria Math" w:hAnsi="Cambria Math"/>
              </w:rPr>
              <m:t xml:space="preserve">v </m:t>
            </m:r>
          </m:den>
        </m:f>
      </m:oMath>
      <w:r w:rsidR="008A4868" w:rsidRPr="006922C6">
        <w:t>.</w:t>
      </w:r>
      <w:r w:rsidR="008A4868" w:rsidRPr="006922C6">
        <w:tab/>
      </w:r>
      <w:r w:rsidR="008A4868" w:rsidRPr="006922C6">
        <w:tab/>
      </w:r>
      <w:r w:rsidRPr="009C224A">
        <w:rPr>
          <w:b/>
        </w:rPr>
        <w:t>C.</w:t>
      </w:r>
      <w:r w:rsidR="008A4868" w:rsidRPr="006922C6">
        <w:t xml:space="preserve"> </w:t>
      </w:r>
      <m:oMath>
        <m:r>
          <w:rPr>
            <w:rFonts w:ascii="Cambria Math" w:hAnsi="Cambria Math"/>
          </w:rPr>
          <m:t>a=∆</m:t>
        </m:r>
      </m:oMath>
      <w:r w:rsidR="008A4868" w:rsidRPr="006922C6">
        <w:t>v.</w:t>
      </w:r>
      <w:r w:rsidR="008A4868" w:rsidRPr="006922C6">
        <w:rPr>
          <w:rFonts w:ascii="Cambria Math" w:hAnsi="Cambria Math"/>
          <w:i/>
        </w:rPr>
        <w:t xml:space="preserve"> </w:t>
      </w:r>
      <m:oMath>
        <m:r>
          <w:rPr>
            <w:rFonts w:ascii="Cambria Math" w:hAnsi="Cambria Math"/>
          </w:rPr>
          <m:t>∆t</m:t>
        </m:r>
      </m:oMath>
      <w:r w:rsidR="008A4868" w:rsidRPr="006922C6">
        <w:rPr>
          <w:rFonts w:ascii="Cambria Math" w:hAnsi="Cambria Math"/>
          <w:i/>
        </w:rPr>
        <w:t>.</w:t>
      </w:r>
      <w:r w:rsidR="008A4868" w:rsidRPr="006922C6">
        <w:rPr>
          <w:rFonts w:ascii="Cambria Math" w:hAnsi="Cambria Math"/>
          <w:i/>
        </w:rPr>
        <w:tab/>
      </w:r>
      <w:r w:rsidRPr="009C224A">
        <w:rPr>
          <w:rFonts w:ascii="Cambria Math" w:hAnsi="Cambria Math"/>
          <w:b/>
          <w:iCs/>
        </w:rPr>
        <w:t>D.</w:t>
      </w:r>
      <w:r w:rsidR="008A4868" w:rsidRPr="006922C6">
        <w:rPr>
          <w:rFonts w:ascii="Cambria Math" w:hAnsi="Cambria Math"/>
          <w:iCs/>
        </w:rPr>
        <w:t xml:space="preserve"> </w:t>
      </w:r>
      <m:oMath>
        <m:r>
          <w:rPr>
            <w:rFonts w:ascii="Cambria Math" w:hAnsi="Cambria Math"/>
          </w:rPr>
          <m:t>a=∆</m:t>
        </m:r>
      </m:oMath>
      <w:r w:rsidR="008A4868" w:rsidRPr="006922C6">
        <w:t xml:space="preserve">v </w:t>
      </w:r>
      <m:oMath>
        <m:r>
          <w:rPr>
            <w:rFonts w:ascii="Cambria Math" w:hAnsi="Cambria Math"/>
          </w:rPr>
          <m:t>-</m:t>
        </m:r>
      </m:oMath>
      <w:r w:rsidR="008A4868" w:rsidRPr="006922C6">
        <w:rPr>
          <w:rFonts w:ascii="Cambria Math" w:hAnsi="Cambria Math"/>
          <w:i/>
        </w:rPr>
        <w:t xml:space="preserve"> </w:t>
      </w:r>
      <m:oMath>
        <m:r>
          <w:rPr>
            <w:rFonts w:ascii="Cambria Math" w:hAnsi="Cambria Math"/>
          </w:rPr>
          <m:t>∆t</m:t>
        </m:r>
      </m:oMath>
      <w:r w:rsidR="008A4868" w:rsidRPr="006922C6">
        <w:rPr>
          <w:rFonts w:ascii="Cambria Math" w:hAnsi="Cambria Math"/>
          <w:i/>
        </w:rPr>
        <w:t>.</w:t>
      </w:r>
    </w:p>
    <w:p w14:paraId="6A63E2E5" w14:textId="78A6E60A" w:rsidR="00D8013C" w:rsidRPr="006922C6" w:rsidRDefault="00D8013C" w:rsidP="00D8013C">
      <w:r w:rsidRPr="006922C6">
        <w:rPr>
          <w:b/>
          <w:bCs/>
        </w:rPr>
        <w:t xml:space="preserve">Câu </w:t>
      </w:r>
      <w:r w:rsidR="008A4868">
        <w:rPr>
          <w:b/>
          <w:bCs/>
        </w:rPr>
        <w:t>25</w:t>
      </w:r>
      <w:r w:rsidRPr="006922C6">
        <w:rPr>
          <w:b/>
          <w:bCs/>
        </w:rPr>
        <w:t>.</w:t>
      </w:r>
      <w:r w:rsidRPr="006922C6">
        <w:t xml:space="preserve"> Một vật được thả rơi tự do từ độ cao </w:t>
      </w:r>
      <w:r w:rsidR="00C7586D" w:rsidRPr="006922C6">
        <w:t>4,9</w:t>
      </w:r>
      <w:r w:rsidRPr="006922C6">
        <w:t xml:space="preserve"> m xuống đất. Bỏ qua lực cản của không khí. Lấy gia tốc rơi tự do g =9,8 m/s</w:t>
      </w:r>
      <w:r w:rsidR="00C7586D" w:rsidRPr="006922C6">
        <w:rPr>
          <w:vertAlign w:val="superscript"/>
        </w:rPr>
        <w:t>2</w:t>
      </w:r>
      <w:r w:rsidRPr="006922C6">
        <w:t xml:space="preserve">. Vận tốc của vật trước khi chạm đất bằng </w:t>
      </w:r>
    </w:p>
    <w:p w14:paraId="771BDD3D" w14:textId="1AD59BEE" w:rsidR="00D8013C" w:rsidRPr="006922C6" w:rsidRDefault="009C224A" w:rsidP="009C224A">
      <w:pPr>
        <w:ind w:left="567" w:hanging="283"/>
      </w:pPr>
      <w:r w:rsidRPr="009C224A">
        <w:rPr>
          <w:b/>
        </w:rPr>
        <w:t>A.</w:t>
      </w:r>
      <w:r w:rsidR="00D8013C" w:rsidRPr="006922C6">
        <w:t xml:space="preserve"> 4,9 m/s. </w:t>
      </w:r>
      <w:r w:rsidR="00ED15E9" w:rsidRPr="006922C6">
        <w:tab/>
      </w:r>
      <w:r w:rsidR="00ED15E9" w:rsidRPr="006922C6">
        <w:tab/>
      </w:r>
      <w:r w:rsidRPr="009C224A">
        <w:rPr>
          <w:b/>
        </w:rPr>
        <w:t>B.</w:t>
      </w:r>
      <w:r w:rsidR="00D8013C" w:rsidRPr="006922C6">
        <w:rPr>
          <w:color w:val="FF0000"/>
        </w:rPr>
        <w:t xml:space="preserve"> 9,8 m/s. </w:t>
      </w:r>
      <w:r w:rsidR="00ED15E9" w:rsidRPr="006922C6">
        <w:tab/>
      </w:r>
      <w:r w:rsidR="00ED15E9" w:rsidRPr="006922C6">
        <w:tab/>
      </w:r>
      <w:r w:rsidRPr="009C224A">
        <w:rPr>
          <w:b/>
        </w:rPr>
        <w:t>C.</w:t>
      </w:r>
      <w:r w:rsidR="00D8013C" w:rsidRPr="006922C6">
        <w:t xml:space="preserve"> 98 m/s. </w:t>
      </w:r>
      <w:r w:rsidR="00ED15E9" w:rsidRPr="006922C6">
        <w:tab/>
      </w:r>
      <w:r w:rsidR="00ED15E9" w:rsidRPr="006922C6">
        <w:tab/>
      </w:r>
      <w:r w:rsidRPr="009C224A">
        <w:rPr>
          <w:b/>
        </w:rPr>
        <w:t>D.</w:t>
      </w:r>
      <w:r w:rsidR="00D8013C" w:rsidRPr="006922C6">
        <w:t xml:space="preserve"> 6,9 m/s.</w:t>
      </w:r>
    </w:p>
    <w:p w14:paraId="4ADFC5F5" w14:textId="4ACDF8A4" w:rsidR="00CF0E0F" w:rsidRPr="006922C6" w:rsidRDefault="00986A38" w:rsidP="00CF0E0F">
      <w:pPr>
        <w:tabs>
          <w:tab w:val="left" w:pos="993"/>
          <w:tab w:val="left" w:pos="2700"/>
          <w:tab w:val="left" w:pos="5400"/>
          <w:tab w:val="left" w:pos="8100"/>
        </w:tabs>
        <w:jc w:val="both"/>
      </w:pPr>
      <w:r w:rsidRPr="006922C6">
        <w:rPr>
          <w:b/>
          <w:bCs/>
        </w:rPr>
        <w:t xml:space="preserve">Câu </w:t>
      </w:r>
      <w:r w:rsidR="008A4868">
        <w:rPr>
          <w:b/>
          <w:bCs/>
        </w:rPr>
        <w:t>26</w:t>
      </w:r>
      <w:r w:rsidRPr="006922C6">
        <w:rPr>
          <w:b/>
          <w:bCs/>
        </w:rPr>
        <w:t>.</w:t>
      </w:r>
      <w:r w:rsidRPr="006922C6">
        <w:t xml:space="preserve"> </w:t>
      </w:r>
      <w:r w:rsidR="00CF0E0F" w:rsidRPr="006922C6">
        <w:t xml:space="preserve">Chuyển </w:t>
      </w:r>
      <w:r w:rsidR="00CF0E0F" w:rsidRPr="006922C6">
        <w:rPr>
          <w:rFonts w:hint="eastAsia"/>
        </w:rPr>
        <w:t>đ</w:t>
      </w:r>
      <w:r w:rsidR="00CF0E0F" w:rsidRPr="006922C6">
        <w:t xml:space="preserve">ộng thẳng nhanh dần </w:t>
      </w:r>
      <w:r w:rsidR="00CF0E0F" w:rsidRPr="006922C6">
        <w:rPr>
          <w:rFonts w:hint="eastAsia"/>
        </w:rPr>
        <w:t>đ</w:t>
      </w:r>
      <w:r w:rsidR="00CF0E0F" w:rsidRPr="006922C6">
        <w:t xml:space="preserve">ều là chuyển </w:t>
      </w:r>
      <w:r w:rsidR="00CF0E0F" w:rsidRPr="006922C6">
        <w:rPr>
          <w:rFonts w:hint="eastAsia"/>
        </w:rPr>
        <w:t>đ</w:t>
      </w:r>
      <w:r w:rsidR="00CF0E0F" w:rsidRPr="006922C6">
        <w:t>ộng</w:t>
      </w:r>
    </w:p>
    <w:p w14:paraId="05BA2080" w14:textId="4DF16ECF" w:rsidR="00CF0E0F" w:rsidRPr="006922C6" w:rsidRDefault="009C224A" w:rsidP="009C224A">
      <w:pPr>
        <w:tabs>
          <w:tab w:val="left" w:pos="993"/>
          <w:tab w:val="left" w:pos="5049"/>
        </w:tabs>
        <w:ind w:left="567" w:hanging="283"/>
        <w:jc w:val="both"/>
      </w:pPr>
      <w:r w:rsidRPr="009C224A">
        <w:rPr>
          <w:b/>
        </w:rPr>
        <w:t>A.</w:t>
      </w:r>
      <w:r w:rsidR="00CF0E0F" w:rsidRPr="006922C6">
        <w:t xml:space="preserve"> có vận tốc t</w:t>
      </w:r>
      <w:r w:rsidR="00CF0E0F" w:rsidRPr="006922C6">
        <w:rPr>
          <w:rFonts w:hint="eastAsia"/>
        </w:rPr>
        <w:t>ă</w:t>
      </w:r>
      <w:r w:rsidR="00CF0E0F" w:rsidRPr="006922C6">
        <w:t xml:space="preserve">ng dần.                     </w:t>
      </w:r>
      <w:r w:rsidRPr="009C224A">
        <w:rPr>
          <w:b/>
        </w:rPr>
        <w:t>B.</w:t>
      </w:r>
      <w:r w:rsidR="00CF0E0F" w:rsidRPr="006922C6">
        <w:t xml:space="preserve"> có vận tốc t</w:t>
      </w:r>
      <w:r w:rsidR="00CF0E0F" w:rsidRPr="006922C6">
        <w:rPr>
          <w:rFonts w:hint="eastAsia"/>
        </w:rPr>
        <w:t>ă</w:t>
      </w:r>
      <w:r w:rsidR="00CF0E0F" w:rsidRPr="006922C6">
        <w:t xml:space="preserve">ng dần </w:t>
      </w:r>
      <w:r w:rsidR="00CF0E0F" w:rsidRPr="006922C6">
        <w:rPr>
          <w:rFonts w:hint="eastAsia"/>
        </w:rPr>
        <w:t>đ</w:t>
      </w:r>
      <w:r w:rsidR="00CF0E0F" w:rsidRPr="006922C6">
        <w:t>ều theo thời gian.</w:t>
      </w:r>
    </w:p>
    <w:p w14:paraId="507D6F78" w14:textId="54D0835B" w:rsidR="00CF0E0F" w:rsidRPr="006922C6" w:rsidRDefault="009C224A" w:rsidP="009C224A">
      <w:pPr>
        <w:tabs>
          <w:tab w:val="left" w:pos="993"/>
          <w:tab w:val="left" w:pos="5049"/>
        </w:tabs>
        <w:ind w:left="567" w:hanging="283"/>
        <w:jc w:val="both"/>
      </w:pPr>
      <w:r w:rsidRPr="009C224A">
        <w:rPr>
          <w:b/>
        </w:rPr>
        <w:t>C.</w:t>
      </w:r>
      <w:r w:rsidR="00CF0E0F" w:rsidRPr="006922C6">
        <w:t xml:space="preserve"> thẳng, có vận tốc t</w:t>
      </w:r>
      <w:r w:rsidR="00CF0E0F" w:rsidRPr="006922C6">
        <w:rPr>
          <w:rFonts w:hint="eastAsia"/>
        </w:rPr>
        <w:t>ă</w:t>
      </w:r>
      <w:r w:rsidR="00CF0E0F" w:rsidRPr="006922C6">
        <w:t xml:space="preserve">ng dần.           </w:t>
      </w:r>
      <w:r w:rsidRPr="009C224A">
        <w:rPr>
          <w:b/>
        </w:rPr>
        <w:t>D.</w:t>
      </w:r>
      <w:r w:rsidR="00CF0E0F" w:rsidRPr="006922C6">
        <w:rPr>
          <w:color w:val="FF0000"/>
        </w:rPr>
        <w:t xml:space="preserve"> thẳng, có vận tốc t</w:t>
      </w:r>
      <w:r w:rsidR="00CF0E0F" w:rsidRPr="006922C6">
        <w:rPr>
          <w:rFonts w:hint="eastAsia"/>
          <w:color w:val="FF0000"/>
        </w:rPr>
        <w:t>ă</w:t>
      </w:r>
      <w:r w:rsidR="00CF0E0F" w:rsidRPr="006922C6">
        <w:rPr>
          <w:color w:val="FF0000"/>
        </w:rPr>
        <w:t xml:space="preserve">ng dần </w:t>
      </w:r>
      <w:r w:rsidR="00CF0E0F" w:rsidRPr="006922C6">
        <w:rPr>
          <w:rFonts w:hint="eastAsia"/>
          <w:color w:val="FF0000"/>
        </w:rPr>
        <w:t>đ</w:t>
      </w:r>
      <w:r w:rsidR="00CF0E0F" w:rsidRPr="006922C6">
        <w:rPr>
          <w:color w:val="FF0000"/>
        </w:rPr>
        <w:t>ều theo thời gian.</w:t>
      </w:r>
    </w:p>
    <w:p w14:paraId="499578C5" w14:textId="77777777" w:rsidR="006E40DC" w:rsidRDefault="006E40DC" w:rsidP="006E40DC">
      <w:pPr>
        <w:widowControl w:val="0"/>
        <w:tabs>
          <w:tab w:val="left" w:pos="360"/>
          <w:tab w:val="left" w:pos="2520"/>
          <w:tab w:val="left" w:pos="4680"/>
          <w:tab w:val="left" w:pos="6840"/>
        </w:tabs>
        <w:spacing w:before="20" w:after="80"/>
        <w:jc w:val="both"/>
        <w:rPr>
          <w:b/>
          <w:sz w:val="26"/>
          <w:szCs w:val="26"/>
          <w:u w:val="single"/>
        </w:rPr>
      </w:pPr>
      <w:r>
        <w:rPr>
          <w:b/>
          <w:sz w:val="26"/>
          <w:szCs w:val="26"/>
          <w:u w:val="single"/>
        </w:rPr>
        <w:t>II. TỰ LUẬN: ( 3 ĐIỂM ).</w:t>
      </w:r>
    </w:p>
    <w:p w14:paraId="782A3E31" w14:textId="787EF9AC" w:rsidR="001073AC" w:rsidRDefault="00773CF2" w:rsidP="00773CF2">
      <w:r w:rsidRPr="00773CF2">
        <w:rPr>
          <w:b/>
          <w:bCs/>
        </w:rPr>
        <w:t>Câu 1.</w:t>
      </w:r>
      <w:r w:rsidRPr="00773CF2">
        <w:t xml:space="preserve"> Một người bơi dọc trong bể bơi dài 50m. Bơi từ đầu bể đến cuối bể hết 20s, bơi tiếp từ cuối bể quay về đầu bể hết 22s. Xác định vận tốc trung bình của người này bơi cả đi lẫn về</w:t>
      </w:r>
      <w:r>
        <w:t>.</w:t>
      </w:r>
    </w:p>
    <w:p w14:paraId="50F5F6AF" w14:textId="77777777" w:rsidR="008C55D0" w:rsidRDefault="00773CF2" w:rsidP="00773CF2">
      <w:r w:rsidRPr="00773CF2">
        <w:rPr>
          <w:b/>
          <w:bCs/>
        </w:rPr>
        <w:t>Câu 2.</w:t>
      </w:r>
      <w:r w:rsidRPr="00773CF2">
        <w:t xml:space="preserve"> Dựa vào đồ thi độ dịch chuyển - thời gian </w:t>
      </w:r>
    </w:p>
    <w:p w14:paraId="40D2F6E7" w14:textId="77777777" w:rsidR="004B515E" w:rsidRDefault="00773CF2" w:rsidP="00773CF2">
      <w:r w:rsidRPr="00773CF2">
        <w:t xml:space="preserve">a. Hãy mô tả chuyển động </w:t>
      </w:r>
    </w:p>
    <w:p w14:paraId="48CA5E70" w14:textId="5255CE2A" w:rsidR="00773CF2" w:rsidRDefault="00773CF2" w:rsidP="00773CF2">
      <w:r w:rsidRPr="00773CF2">
        <w:t xml:space="preserve">b. Xác định quãng đường đi được và độ dịch chuyển của vật trong các khoảng thời gian </w:t>
      </w:r>
    </w:p>
    <w:p w14:paraId="650779B3" w14:textId="77777777" w:rsidR="00BF7495" w:rsidRDefault="00BF7495" w:rsidP="00773CF2">
      <w:pPr>
        <w:sectPr w:rsidR="00BF7495" w:rsidSect="00A00D87">
          <w:type w:val="continuous"/>
          <w:pgSz w:w="12240" w:h="15840"/>
          <w:pgMar w:top="1440" w:right="1440" w:bottom="1440" w:left="1440" w:header="720" w:footer="720" w:gutter="0"/>
          <w:cols w:space="720"/>
          <w:docGrid w:linePitch="360"/>
        </w:sectPr>
      </w:pPr>
    </w:p>
    <w:p w14:paraId="5DF222E1" w14:textId="768642D6" w:rsidR="00773CF2" w:rsidRDefault="00773CF2" w:rsidP="00773CF2">
      <w:r w:rsidRPr="00773CF2">
        <w:t xml:space="preserve">- Từ 0 đến 3s </w:t>
      </w:r>
    </w:p>
    <w:p w14:paraId="2685BA34" w14:textId="133481D4" w:rsidR="00A672C3" w:rsidRDefault="00773CF2" w:rsidP="00773CF2">
      <w:pPr>
        <w:rPr>
          <w:noProof/>
        </w:rPr>
      </w:pPr>
      <w:r w:rsidRPr="00773CF2">
        <w:t>- Từ 3s đến 5s</w:t>
      </w:r>
      <w:r w:rsidR="00BF7495" w:rsidRPr="00BF7495">
        <w:rPr>
          <w:noProof/>
        </w:rPr>
        <w:t xml:space="preserve"> </w:t>
      </w:r>
    </w:p>
    <w:p w14:paraId="2D11BE90" w14:textId="03E8372F" w:rsidR="00696C2C" w:rsidRDefault="00CF419E" w:rsidP="00773CF2">
      <w:pPr>
        <w:rPr>
          <w:noProof/>
        </w:rPr>
      </w:pPr>
      <w:r>
        <w:rPr>
          <w:noProof/>
        </w:rPr>
        <w:drawing>
          <wp:anchor distT="0" distB="0" distL="114300" distR="114300" simplePos="0" relativeHeight="251665408" behindDoc="0" locked="0" layoutInCell="1" allowOverlap="1" wp14:anchorId="674C7097" wp14:editId="6E51CEAE">
            <wp:simplePos x="0" y="0"/>
            <wp:positionH relativeFrom="margin">
              <wp:posOffset>933450</wp:posOffset>
            </wp:positionH>
            <wp:positionV relativeFrom="margin">
              <wp:posOffset>5842000</wp:posOffset>
            </wp:positionV>
            <wp:extent cx="4075430" cy="2120900"/>
            <wp:effectExtent l="0" t="0" r="127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extLst>
                        <a:ext uri="{28A0092B-C50C-407E-A947-70E740481C1C}">
                          <a14:useLocalDpi xmlns:a14="http://schemas.microsoft.com/office/drawing/2010/main" val="0"/>
                        </a:ext>
                      </a:extLst>
                    </a:blip>
                    <a:srcRect l="6004"/>
                    <a:stretch/>
                  </pic:blipFill>
                  <pic:spPr bwMode="auto">
                    <a:xfrm>
                      <a:off x="0" y="0"/>
                      <a:ext cx="4075430" cy="2120900"/>
                    </a:xfrm>
                    <a:prstGeom prst="rect">
                      <a:avLst/>
                    </a:prstGeom>
                    <a:ln>
                      <a:noFill/>
                    </a:ln>
                    <a:extLst>
                      <a:ext uri="{53640926-AAD7-44D8-BBD7-CCE9431645EC}">
                        <a14:shadowObscured xmlns:a14="http://schemas.microsoft.com/office/drawing/2010/main"/>
                      </a:ext>
                    </a:extLst>
                  </pic:spPr>
                </pic:pic>
              </a:graphicData>
            </a:graphic>
          </wp:anchor>
        </w:drawing>
      </w:r>
    </w:p>
    <w:p w14:paraId="7E99AE75" w14:textId="77777777" w:rsidR="008B796C" w:rsidRDefault="008B796C" w:rsidP="00773CF2">
      <w:pPr>
        <w:rPr>
          <w:noProof/>
        </w:rPr>
      </w:pPr>
    </w:p>
    <w:p w14:paraId="1889A414" w14:textId="01C6999E" w:rsidR="009A12E1" w:rsidRDefault="009A12E1" w:rsidP="009A12E1">
      <w:pPr>
        <w:rPr>
          <w:noProof/>
        </w:rPr>
      </w:pPr>
    </w:p>
    <w:p w14:paraId="55EC61A2" w14:textId="0578FD20" w:rsidR="00BA14DE" w:rsidRDefault="00BA14DE" w:rsidP="00773CF2"/>
    <w:p w14:paraId="3A3D23DC" w14:textId="3F6B044E" w:rsidR="006C45F0" w:rsidRDefault="006C45F0" w:rsidP="00773CF2">
      <w:r>
        <w:br w:type="page"/>
      </w:r>
    </w:p>
    <w:p w14:paraId="5E432979" w14:textId="77777777" w:rsidR="006C45F0" w:rsidRDefault="006C45F0" w:rsidP="006C45F0">
      <w:pPr>
        <w:rPr>
          <w:sz w:val="24"/>
          <w:szCs w:val="24"/>
        </w:rPr>
        <w:sectPr w:rsidR="006C45F0" w:rsidSect="00BF7495">
          <w:type w:val="continuous"/>
          <w:pgSz w:w="12240" w:h="15840"/>
          <w:pgMar w:top="1440" w:right="1440" w:bottom="1440" w:left="1440" w:header="720" w:footer="720" w:gutter="0"/>
          <w:cols w:num="2" w:space="720"/>
          <w:docGrid w:linePitch="360"/>
        </w:sectPr>
      </w:pPr>
    </w:p>
    <w:p w14:paraId="57D4151F" w14:textId="05767F1A" w:rsidR="006C45F0" w:rsidRPr="008C55D0" w:rsidRDefault="006C45F0" w:rsidP="006C45F0">
      <w:r w:rsidRPr="006C45F0">
        <w:rPr>
          <w:b/>
          <w:bCs/>
        </w:rPr>
        <w:lastRenderedPageBreak/>
        <w:t>Câu 3.</w:t>
      </w:r>
      <w:r w:rsidRPr="006C45F0">
        <w:t xml:space="preserve"> Thả một hòn sỏi từ trên gác cao xuống đất. Trong giây cuối cùng hòn sỏi rơi được quãng đường 15m. Tính độ cao của điểm từ đó bắt đầu thả rơi hòn sỏi. Lấy g =9,8 m/s</w:t>
      </w:r>
      <w:r w:rsidR="008C55D0">
        <w:rPr>
          <w:vertAlign w:val="superscript"/>
        </w:rPr>
        <w:t>2</w:t>
      </w:r>
      <w:r w:rsidR="008C55D0">
        <w:t>.</w:t>
      </w:r>
    </w:p>
    <w:p w14:paraId="519AF9D2" w14:textId="77777777" w:rsidR="006C45F0" w:rsidRDefault="006C45F0" w:rsidP="006C45F0">
      <w:pPr>
        <w:rPr>
          <w:sz w:val="24"/>
          <w:szCs w:val="24"/>
        </w:rPr>
        <w:sectPr w:rsidR="006C45F0" w:rsidSect="006C45F0">
          <w:type w:val="continuous"/>
          <w:pgSz w:w="12240" w:h="15840"/>
          <w:pgMar w:top="1440" w:right="1440" w:bottom="1440" w:left="1440" w:header="720" w:footer="720" w:gutter="0"/>
          <w:cols w:space="720"/>
          <w:docGrid w:linePitch="360"/>
        </w:sectPr>
      </w:pPr>
    </w:p>
    <w:p w14:paraId="2A9EDBCF" w14:textId="36D4C8C9" w:rsidR="00942614" w:rsidRPr="00942614" w:rsidRDefault="00942614" w:rsidP="00942614">
      <w:pPr>
        <w:jc w:val="both"/>
      </w:pPr>
      <w:r w:rsidRPr="00942614">
        <w:rPr>
          <w:b/>
          <w:bCs/>
        </w:rPr>
        <w:t>Câu 4.</w:t>
      </w:r>
      <w:r w:rsidRPr="00942614">
        <w:t xml:space="preserve"> Một xe bắt đầu xuất phát chuyển động thẳng nhanh dần đều không vận tốc đầu. Sau 100m đầu tiên, xe đạt được tốc độ 10m/s.</w:t>
      </w:r>
      <w:r>
        <w:t xml:space="preserve"> </w:t>
      </w:r>
      <w:r w:rsidRPr="00942614">
        <w:t>Sau 40s kể từ khi xuất phát, xe giảm ga chuyển động thẳng chậm dần đều. Xe đi thêm được 200m thì dừng lại</w:t>
      </w:r>
      <w:r w:rsidR="00953FF2">
        <w:t>.</w:t>
      </w:r>
      <w:r w:rsidRPr="00942614">
        <w:t xml:space="preserve"> Tính tốc độ trung bình của xe trên cả quãng đường.</w:t>
      </w:r>
    </w:p>
    <w:p w14:paraId="0790FD94" w14:textId="69612B85" w:rsidR="00773CF2" w:rsidRPr="00942614" w:rsidRDefault="00773CF2" w:rsidP="00773CF2"/>
    <w:sectPr w:rsidR="00773CF2" w:rsidRPr="00942614" w:rsidSect="00942614">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193D75" w14:textId="77777777" w:rsidR="00BA3C30" w:rsidRDefault="00BA3C30" w:rsidP="00BA14DE">
      <w:r>
        <w:separator/>
      </w:r>
    </w:p>
  </w:endnote>
  <w:endnote w:type="continuationSeparator" w:id="0">
    <w:p w14:paraId="261B9784" w14:textId="77777777" w:rsidR="00BA3C30" w:rsidRDefault="00BA3C30" w:rsidP="00BA14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I-Times">
    <w:altName w:val="Times New Roman"/>
    <w:panose1 w:val="00000000000000000000"/>
    <w:charset w:val="00"/>
    <w:family w:val="auto"/>
    <w:pitch w:val="variable"/>
    <w:sig w:usb0="00000007" w:usb1="00000000" w:usb2="00000000" w:usb3="00000000" w:csb0="00000013"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8155BD" w14:textId="77777777" w:rsidR="00BA3C30" w:rsidRDefault="00BA3C30" w:rsidP="00BA14DE">
      <w:r>
        <w:separator/>
      </w:r>
    </w:p>
  </w:footnote>
  <w:footnote w:type="continuationSeparator" w:id="0">
    <w:p w14:paraId="58EFA46C" w14:textId="77777777" w:rsidR="00BA3C30" w:rsidRDefault="00BA3C30" w:rsidP="00BA14D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C4011F1"/>
    <w:multiLevelType w:val="hybridMultilevel"/>
    <w:tmpl w:val="FAE4B812"/>
    <w:lvl w:ilvl="0" w:tplc="197E7EA6">
      <w:start w:val="1"/>
      <w:numFmt w:val="decimal"/>
      <w:lvlText w:val="Câu %1:"/>
      <w:lvlJc w:val="left"/>
      <w:pPr>
        <w:tabs>
          <w:tab w:val="num" w:pos="360"/>
        </w:tabs>
        <w:ind w:left="360" w:hanging="360"/>
      </w:pPr>
      <w:rPr>
        <w:rFonts w:hint="default"/>
        <w:b/>
      </w:rPr>
    </w:lvl>
    <w:lvl w:ilvl="1" w:tplc="042A0019">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 w15:restartNumberingAfterBreak="0">
    <w:nsid w:val="5D607DBB"/>
    <w:multiLevelType w:val="hybridMultilevel"/>
    <w:tmpl w:val="865044D8"/>
    <w:lvl w:ilvl="0" w:tplc="197E7EA6">
      <w:start w:val="1"/>
      <w:numFmt w:val="decimal"/>
      <w:lvlText w:val="Câu %1:"/>
      <w:lvlJc w:val="left"/>
      <w:pPr>
        <w:tabs>
          <w:tab w:val="num" w:pos="360"/>
        </w:tabs>
        <w:ind w:left="360" w:hanging="360"/>
      </w:pPr>
      <w:rPr>
        <w:rFonts w:hint="default"/>
        <w:b/>
      </w:rPr>
    </w:lvl>
    <w:lvl w:ilvl="1" w:tplc="042A0019">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 w15:restartNumberingAfterBreak="0">
    <w:nsid w:val="7F8E2E89"/>
    <w:multiLevelType w:val="hybridMultilevel"/>
    <w:tmpl w:val="B00A1980"/>
    <w:lvl w:ilvl="0" w:tplc="854C2B48">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248727098">
    <w:abstractNumId w:val="0"/>
  </w:num>
  <w:num w:numId="2" w16cid:durableId="679619821">
    <w:abstractNumId w:val="1"/>
  </w:num>
  <w:num w:numId="3" w16cid:durableId="145702156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C56B3"/>
    <w:rsid w:val="00001D52"/>
    <w:rsid w:val="0000221D"/>
    <w:rsid w:val="000148DB"/>
    <w:rsid w:val="00036C67"/>
    <w:rsid w:val="00042750"/>
    <w:rsid w:val="0005243B"/>
    <w:rsid w:val="00060D87"/>
    <w:rsid w:val="000A3966"/>
    <w:rsid w:val="000A709E"/>
    <w:rsid w:val="001073AC"/>
    <w:rsid w:val="00113C5F"/>
    <w:rsid w:val="00180F13"/>
    <w:rsid w:val="00193579"/>
    <w:rsid w:val="00242702"/>
    <w:rsid w:val="00330D2C"/>
    <w:rsid w:val="00335547"/>
    <w:rsid w:val="00344CA2"/>
    <w:rsid w:val="003534D7"/>
    <w:rsid w:val="003765F9"/>
    <w:rsid w:val="00376817"/>
    <w:rsid w:val="00392F5C"/>
    <w:rsid w:val="003A689C"/>
    <w:rsid w:val="0040075F"/>
    <w:rsid w:val="00402EE0"/>
    <w:rsid w:val="00412805"/>
    <w:rsid w:val="0042124E"/>
    <w:rsid w:val="0042706C"/>
    <w:rsid w:val="004372DF"/>
    <w:rsid w:val="004503B6"/>
    <w:rsid w:val="004A612A"/>
    <w:rsid w:val="004B515E"/>
    <w:rsid w:val="004D23E0"/>
    <w:rsid w:val="004E42D8"/>
    <w:rsid w:val="00551E5E"/>
    <w:rsid w:val="00557A92"/>
    <w:rsid w:val="005B7DFD"/>
    <w:rsid w:val="006038C9"/>
    <w:rsid w:val="00607C39"/>
    <w:rsid w:val="0062140B"/>
    <w:rsid w:val="00644689"/>
    <w:rsid w:val="0068415E"/>
    <w:rsid w:val="006922C6"/>
    <w:rsid w:val="00696C2C"/>
    <w:rsid w:val="006B32EB"/>
    <w:rsid w:val="006C45F0"/>
    <w:rsid w:val="006D15DE"/>
    <w:rsid w:val="006D7C61"/>
    <w:rsid w:val="006E40DC"/>
    <w:rsid w:val="0071252C"/>
    <w:rsid w:val="00773CF2"/>
    <w:rsid w:val="007812C7"/>
    <w:rsid w:val="00794F4A"/>
    <w:rsid w:val="007B65C6"/>
    <w:rsid w:val="007F077E"/>
    <w:rsid w:val="00806F67"/>
    <w:rsid w:val="00822E84"/>
    <w:rsid w:val="0082797D"/>
    <w:rsid w:val="0083641D"/>
    <w:rsid w:val="0083674C"/>
    <w:rsid w:val="00861F36"/>
    <w:rsid w:val="00882FBD"/>
    <w:rsid w:val="00896ECC"/>
    <w:rsid w:val="00896F48"/>
    <w:rsid w:val="008A4868"/>
    <w:rsid w:val="008B796C"/>
    <w:rsid w:val="008C55D0"/>
    <w:rsid w:val="008D1F45"/>
    <w:rsid w:val="00901309"/>
    <w:rsid w:val="00934C67"/>
    <w:rsid w:val="00942614"/>
    <w:rsid w:val="009455FA"/>
    <w:rsid w:val="00953FF2"/>
    <w:rsid w:val="009579A3"/>
    <w:rsid w:val="00980D1D"/>
    <w:rsid w:val="00985A42"/>
    <w:rsid w:val="00986A38"/>
    <w:rsid w:val="009871E6"/>
    <w:rsid w:val="0099448B"/>
    <w:rsid w:val="009A12E1"/>
    <w:rsid w:val="009B2A13"/>
    <w:rsid w:val="009C224A"/>
    <w:rsid w:val="009C56B3"/>
    <w:rsid w:val="009F18E4"/>
    <w:rsid w:val="00A00D87"/>
    <w:rsid w:val="00A22A36"/>
    <w:rsid w:val="00A419DD"/>
    <w:rsid w:val="00A47326"/>
    <w:rsid w:val="00A523BC"/>
    <w:rsid w:val="00A66888"/>
    <w:rsid w:val="00A672C3"/>
    <w:rsid w:val="00A926CB"/>
    <w:rsid w:val="00AC13DC"/>
    <w:rsid w:val="00AD753F"/>
    <w:rsid w:val="00B0763B"/>
    <w:rsid w:val="00B729A2"/>
    <w:rsid w:val="00B907D5"/>
    <w:rsid w:val="00BA14DE"/>
    <w:rsid w:val="00BA3C30"/>
    <w:rsid w:val="00BC1046"/>
    <w:rsid w:val="00BD2275"/>
    <w:rsid w:val="00BE729E"/>
    <w:rsid w:val="00BF2395"/>
    <w:rsid w:val="00BF4A0A"/>
    <w:rsid w:val="00BF7495"/>
    <w:rsid w:val="00C441D3"/>
    <w:rsid w:val="00C479FF"/>
    <w:rsid w:val="00C64BF8"/>
    <w:rsid w:val="00C7586D"/>
    <w:rsid w:val="00C82F51"/>
    <w:rsid w:val="00C832B7"/>
    <w:rsid w:val="00C94B2F"/>
    <w:rsid w:val="00CC03AF"/>
    <w:rsid w:val="00CE7BC7"/>
    <w:rsid w:val="00CF0E0F"/>
    <w:rsid w:val="00CF419E"/>
    <w:rsid w:val="00D27D0D"/>
    <w:rsid w:val="00D30027"/>
    <w:rsid w:val="00D51428"/>
    <w:rsid w:val="00D5468A"/>
    <w:rsid w:val="00D8013C"/>
    <w:rsid w:val="00D91151"/>
    <w:rsid w:val="00DA7C30"/>
    <w:rsid w:val="00DB47FA"/>
    <w:rsid w:val="00DE77BB"/>
    <w:rsid w:val="00DF03AE"/>
    <w:rsid w:val="00E071AD"/>
    <w:rsid w:val="00E34E50"/>
    <w:rsid w:val="00E455C5"/>
    <w:rsid w:val="00E52B40"/>
    <w:rsid w:val="00E54291"/>
    <w:rsid w:val="00E64E88"/>
    <w:rsid w:val="00EA4EF0"/>
    <w:rsid w:val="00ED15E9"/>
    <w:rsid w:val="00ED64E0"/>
    <w:rsid w:val="00F1021E"/>
    <w:rsid w:val="00F370E7"/>
    <w:rsid w:val="00F56809"/>
    <w:rsid w:val="00F67AF4"/>
    <w:rsid w:val="00F713BD"/>
    <w:rsid w:val="00FD04ED"/>
    <w:rsid w:val="00FE286F"/>
    <w:rsid w:val="00FE2E95"/>
    <w:rsid w:val="00FF3F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14:docId w14:val="31BE88B9"/>
  <w15:chartTrackingRefBased/>
  <w15:docId w15:val="{24D2866D-FCE8-4A40-B8B1-B34C652F33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F370E7"/>
    <w:pPr>
      <w:spacing w:after="0" w:line="240" w:lineRule="auto"/>
    </w:pPr>
    <w:rPr>
      <w:rFonts w:ascii="Times New Roman" w:eastAsia="Times New Roman" w:hAnsi="Times New Roman" w:cs="Times New Roman"/>
      <w:sz w:val="28"/>
      <w:szCs w:val="28"/>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oancuaDanhsach">
    <w:name w:val="List Paragraph"/>
    <w:basedOn w:val="Binhthng"/>
    <w:uiPriority w:val="34"/>
    <w:qFormat/>
    <w:rsid w:val="009C56B3"/>
    <w:pPr>
      <w:ind w:left="720"/>
      <w:contextualSpacing/>
    </w:pPr>
  </w:style>
  <w:style w:type="character" w:styleId="VnbanChdanhsn">
    <w:name w:val="Placeholder Text"/>
    <w:basedOn w:val="Phngmcinhcuaoanvn"/>
    <w:uiPriority w:val="99"/>
    <w:semiHidden/>
    <w:rsid w:val="00806F67"/>
    <w:rPr>
      <w:color w:val="808080"/>
    </w:rPr>
  </w:style>
  <w:style w:type="table" w:styleId="LiBang">
    <w:name w:val="Table Grid"/>
    <w:basedOn w:val="BangThngthng"/>
    <w:uiPriority w:val="39"/>
    <w:rsid w:val="007B65C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utrang">
    <w:name w:val="header"/>
    <w:basedOn w:val="Binhthng"/>
    <w:link w:val="utrangChar"/>
    <w:uiPriority w:val="99"/>
    <w:unhideWhenUsed/>
    <w:rsid w:val="00BA14DE"/>
    <w:pPr>
      <w:tabs>
        <w:tab w:val="center" w:pos="4680"/>
        <w:tab w:val="right" w:pos="9360"/>
      </w:tabs>
    </w:pPr>
  </w:style>
  <w:style w:type="character" w:customStyle="1" w:styleId="utrangChar">
    <w:name w:val="Đầu trang Char"/>
    <w:basedOn w:val="Phngmcinhcuaoanvn"/>
    <w:link w:val="utrang"/>
    <w:uiPriority w:val="99"/>
    <w:rsid w:val="00BA14DE"/>
    <w:rPr>
      <w:rFonts w:ascii="Times New Roman" w:eastAsia="Times New Roman" w:hAnsi="Times New Roman" w:cs="Times New Roman"/>
      <w:sz w:val="28"/>
      <w:szCs w:val="28"/>
    </w:rPr>
  </w:style>
  <w:style w:type="paragraph" w:styleId="Chntrang">
    <w:name w:val="footer"/>
    <w:basedOn w:val="Binhthng"/>
    <w:link w:val="ChntrangChar"/>
    <w:uiPriority w:val="99"/>
    <w:unhideWhenUsed/>
    <w:rsid w:val="00BA14DE"/>
    <w:pPr>
      <w:tabs>
        <w:tab w:val="center" w:pos="4680"/>
        <w:tab w:val="right" w:pos="9360"/>
      </w:tabs>
    </w:pPr>
  </w:style>
  <w:style w:type="character" w:customStyle="1" w:styleId="ChntrangChar">
    <w:name w:val="Chân trang Char"/>
    <w:basedOn w:val="Phngmcinhcuaoanvn"/>
    <w:link w:val="Chntrang"/>
    <w:uiPriority w:val="99"/>
    <w:rsid w:val="00BA14DE"/>
    <w:rPr>
      <w:rFonts w:ascii="Times New Roman" w:eastAsia="Times New Roman" w:hAnsi="Times New Roman" w:cs="Times New Roman"/>
      <w:sz w:val="28"/>
      <w:szCs w:val="28"/>
    </w:rPr>
  </w:style>
  <w:style w:type="character" w:customStyle="1" w:styleId="text">
    <w:name w:val="text"/>
    <w:basedOn w:val="Phngmcinhcuaoanvn"/>
    <w:rsid w:val="006C45F0"/>
  </w:style>
  <w:style w:type="character" w:customStyle="1" w:styleId="card-send-timesendtime">
    <w:name w:val="card-send-time__sendtime"/>
    <w:basedOn w:val="Phngmcinhcuaoanvn"/>
    <w:rsid w:val="006C45F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35720293">
      <w:bodyDiv w:val="1"/>
      <w:marLeft w:val="0"/>
      <w:marRight w:val="0"/>
      <w:marTop w:val="0"/>
      <w:marBottom w:val="0"/>
      <w:divBdr>
        <w:top w:val="none" w:sz="0" w:space="0" w:color="auto"/>
        <w:left w:val="none" w:sz="0" w:space="0" w:color="auto"/>
        <w:bottom w:val="none" w:sz="0" w:space="0" w:color="auto"/>
        <w:right w:val="none" w:sz="0" w:space="0" w:color="auto"/>
      </w:divBdr>
    </w:div>
    <w:div w:id="803960511">
      <w:bodyDiv w:val="1"/>
      <w:marLeft w:val="0"/>
      <w:marRight w:val="0"/>
      <w:marTop w:val="0"/>
      <w:marBottom w:val="0"/>
      <w:divBdr>
        <w:top w:val="none" w:sz="0" w:space="0" w:color="auto"/>
        <w:left w:val="none" w:sz="0" w:space="0" w:color="auto"/>
        <w:bottom w:val="none" w:sz="0" w:space="0" w:color="auto"/>
        <w:right w:val="none" w:sz="0" w:space="0" w:color="auto"/>
      </w:divBdr>
      <w:divsChild>
        <w:div w:id="1749424369">
          <w:marLeft w:val="0"/>
          <w:marRight w:val="0"/>
          <w:marTop w:val="0"/>
          <w:marBottom w:val="0"/>
          <w:divBdr>
            <w:top w:val="none" w:sz="0" w:space="0" w:color="auto"/>
            <w:left w:val="none" w:sz="0" w:space="0" w:color="auto"/>
            <w:bottom w:val="none" w:sz="0" w:space="0" w:color="auto"/>
            <w:right w:val="none" w:sz="0" w:space="0" w:color="auto"/>
          </w:divBdr>
          <w:divsChild>
            <w:div w:id="881475935">
              <w:marLeft w:val="0"/>
              <w:marRight w:val="0"/>
              <w:marTop w:val="0"/>
              <w:marBottom w:val="0"/>
              <w:divBdr>
                <w:top w:val="none" w:sz="0" w:space="0" w:color="auto"/>
                <w:left w:val="none" w:sz="0" w:space="0" w:color="auto"/>
                <w:bottom w:val="none" w:sz="0" w:space="0" w:color="auto"/>
                <w:right w:val="none" w:sz="0" w:space="0" w:color="auto"/>
              </w:divBdr>
              <w:divsChild>
                <w:div w:id="1447653992">
                  <w:marLeft w:val="0"/>
                  <w:marRight w:val="-105"/>
                  <w:marTop w:val="0"/>
                  <w:marBottom w:val="0"/>
                  <w:divBdr>
                    <w:top w:val="none" w:sz="0" w:space="0" w:color="auto"/>
                    <w:left w:val="none" w:sz="0" w:space="0" w:color="auto"/>
                    <w:bottom w:val="none" w:sz="0" w:space="0" w:color="auto"/>
                    <w:right w:val="none" w:sz="0" w:space="0" w:color="auto"/>
                  </w:divBdr>
                  <w:divsChild>
                    <w:div w:id="2088570626">
                      <w:marLeft w:val="0"/>
                      <w:marRight w:val="0"/>
                      <w:marTop w:val="0"/>
                      <w:marBottom w:val="420"/>
                      <w:divBdr>
                        <w:top w:val="none" w:sz="0" w:space="0" w:color="auto"/>
                        <w:left w:val="none" w:sz="0" w:space="0" w:color="auto"/>
                        <w:bottom w:val="none" w:sz="0" w:space="0" w:color="auto"/>
                        <w:right w:val="none" w:sz="0" w:space="0" w:color="auto"/>
                      </w:divBdr>
                      <w:divsChild>
                        <w:div w:id="1589999661">
                          <w:marLeft w:val="240"/>
                          <w:marRight w:val="240"/>
                          <w:marTop w:val="0"/>
                          <w:marBottom w:val="165"/>
                          <w:divBdr>
                            <w:top w:val="none" w:sz="0" w:space="0" w:color="auto"/>
                            <w:left w:val="none" w:sz="0" w:space="0" w:color="auto"/>
                            <w:bottom w:val="none" w:sz="0" w:space="0" w:color="auto"/>
                            <w:right w:val="none" w:sz="0" w:space="0" w:color="auto"/>
                          </w:divBdr>
                          <w:divsChild>
                            <w:div w:id="559875168">
                              <w:marLeft w:val="150"/>
                              <w:marRight w:val="0"/>
                              <w:marTop w:val="0"/>
                              <w:marBottom w:val="0"/>
                              <w:divBdr>
                                <w:top w:val="none" w:sz="0" w:space="0" w:color="auto"/>
                                <w:left w:val="none" w:sz="0" w:space="0" w:color="auto"/>
                                <w:bottom w:val="none" w:sz="0" w:space="0" w:color="auto"/>
                                <w:right w:val="none" w:sz="0" w:space="0" w:color="auto"/>
                              </w:divBdr>
                              <w:divsChild>
                                <w:div w:id="526068726">
                                  <w:marLeft w:val="0"/>
                                  <w:marRight w:val="0"/>
                                  <w:marTop w:val="0"/>
                                  <w:marBottom w:val="0"/>
                                  <w:divBdr>
                                    <w:top w:val="none" w:sz="0" w:space="0" w:color="auto"/>
                                    <w:left w:val="none" w:sz="0" w:space="0" w:color="auto"/>
                                    <w:bottom w:val="none" w:sz="0" w:space="0" w:color="auto"/>
                                    <w:right w:val="none" w:sz="0" w:space="0" w:color="auto"/>
                                  </w:divBdr>
                                  <w:divsChild>
                                    <w:div w:id="822088112">
                                      <w:marLeft w:val="0"/>
                                      <w:marRight w:val="0"/>
                                      <w:marTop w:val="0"/>
                                      <w:marBottom w:val="0"/>
                                      <w:divBdr>
                                        <w:top w:val="none" w:sz="0" w:space="0" w:color="auto"/>
                                        <w:left w:val="none" w:sz="0" w:space="0" w:color="auto"/>
                                        <w:bottom w:val="none" w:sz="0" w:space="0" w:color="auto"/>
                                        <w:right w:val="none" w:sz="0" w:space="0" w:color="auto"/>
                                      </w:divBdr>
                                      <w:divsChild>
                                        <w:div w:id="1761640361">
                                          <w:marLeft w:val="0"/>
                                          <w:marRight w:val="0"/>
                                          <w:marTop w:val="0"/>
                                          <w:marBottom w:val="60"/>
                                          <w:divBdr>
                                            <w:top w:val="none" w:sz="0" w:space="0" w:color="auto"/>
                                            <w:left w:val="none" w:sz="0" w:space="0" w:color="auto"/>
                                            <w:bottom w:val="none" w:sz="0" w:space="0" w:color="auto"/>
                                            <w:right w:val="none" w:sz="0" w:space="0" w:color="auto"/>
                                          </w:divBdr>
                                          <w:divsChild>
                                            <w:div w:id="1211771464">
                                              <w:marLeft w:val="0"/>
                                              <w:marRight w:val="0"/>
                                              <w:marTop w:val="0"/>
                                              <w:marBottom w:val="0"/>
                                              <w:divBdr>
                                                <w:top w:val="none" w:sz="0" w:space="0" w:color="auto"/>
                                                <w:left w:val="none" w:sz="0" w:space="0" w:color="auto"/>
                                                <w:bottom w:val="none" w:sz="0" w:space="0" w:color="auto"/>
                                                <w:right w:val="none" w:sz="0" w:space="0" w:color="auto"/>
                                              </w:divBdr>
                                            </w:div>
                                            <w:div w:id="400566551">
                                              <w:marLeft w:val="0"/>
                                              <w:marRight w:val="0"/>
                                              <w:marTop w:val="15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1.png"/><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0.png"/><Relationship Id="rId10" Type="http://schemas.openxmlformats.org/officeDocument/2006/relationships/image" Target="media/image3.w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41</TotalTime>
  <Pages>5</Pages>
  <Words>1130</Words>
  <Characters>6442</Characters>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5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8-09T06:57:00Z</dcterms:created>
  <dcterms:modified xsi:type="dcterms:W3CDTF">2022-10-30T22:46:00Z</dcterms:modified>
</cp:coreProperties>
</file>